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NTU SSS Economics HE1001</w:t>
      </w:r>
    </w:p>
    <w:p w:rsidR="00000000" w:rsidDel="00000000" w:rsidP="00000000" w:rsidRDefault="00000000" w:rsidRPr="00000000" w14:paraId="00000003">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Problem Set 2: Perfect Competition and Monopoly I </w:t>
      </w:r>
    </w:p>
    <w:p w:rsidR="00000000" w:rsidDel="00000000" w:rsidP="00000000" w:rsidRDefault="00000000" w:rsidRPr="00000000" w14:paraId="00000004">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This problem set will be discussed during the tutorials in Week 10 (23-24 Oct)</w:t>
      </w:r>
    </w:p>
    <w:p w:rsidR="00000000" w:rsidDel="00000000" w:rsidP="00000000" w:rsidRDefault="00000000" w:rsidRPr="00000000" w14:paraId="00000005">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06">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Perfect Competition</w:t>
      </w:r>
    </w:p>
    <w:p w:rsidR="00000000" w:rsidDel="00000000" w:rsidP="00000000" w:rsidRDefault="00000000" w:rsidRPr="00000000" w14:paraId="00000007">
      <w:pPr>
        <w:spacing w:after="0" w:line="240" w:lineRule="auto"/>
        <w:rPr>
          <w:rFonts w:ascii="Times" w:cs="Times" w:eastAsia="Times" w:hAnsi="Times"/>
        </w:rPr>
      </w:pPr>
      <w:r w:rsidDel="00000000" w:rsidR="00000000" w:rsidRPr="00000000">
        <w:rPr>
          <w:rtl w:val="0"/>
        </w:rPr>
      </w:r>
    </w:p>
    <w:p w:rsidR="00000000" w:rsidDel="00000000" w:rsidP="00000000" w:rsidRDefault="00000000" w:rsidRPr="00000000" w14:paraId="00000008">
      <w:pPr>
        <w:spacing w:after="0" w:line="240" w:lineRule="auto"/>
        <w:rPr>
          <w:rFonts w:ascii="Times" w:cs="Times" w:eastAsia="Times" w:hAnsi="Times"/>
        </w:rPr>
      </w:pPr>
      <w:r w:rsidDel="00000000" w:rsidR="00000000" w:rsidRPr="00000000">
        <w:rPr>
          <w:rFonts w:ascii="Times" w:cs="Times" w:eastAsia="Times" w:hAnsi="Times"/>
          <w:rtl w:val="0"/>
        </w:rPr>
        <w:t xml:space="preserve">1. An increase in the demand for movies also increases the salaries of actors and actresses. Is the long-run supply curve for films likely to be horizontal, download sloping or upward sloping? Please use a graph to explain.</w:t>
      </w:r>
    </w:p>
    <w:p w:rsidR="00000000" w:rsidDel="00000000" w:rsidP="00000000" w:rsidRDefault="00000000" w:rsidRPr="00000000" w14:paraId="00000009">
      <w:pPr>
        <w:spacing w:after="0" w:line="240" w:lineRule="auto"/>
        <w:rPr>
          <w:rFonts w:ascii="Times" w:cs="Times" w:eastAsia="Times" w:hAnsi="Times"/>
        </w:rPr>
      </w:pPr>
      <w:r w:rsidDel="00000000" w:rsidR="00000000" w:rsidRPr="00000000">
        <w:rPr>
          <w:rtl w:val="0"/>
        </w:rPr>
      </w:r>
    </w:p>
    <w:p w:rsidR="00000000" w:rsidDel="00000000" w:rsidP="00000000" w:rsidRDefault="00000000" w:rsidRPr="00000000" w14:paraId="0000000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17"/>
        </w:tabs>
        <w:spacing w:after="60" w:before="120" w:line="240" w:lineRule="auto"/>
        <w:ind w:left="0" w:right="0" w:hanging="446"/>
        <w:jc w:val="both"/>
        <w:rPr>
          <w:rFonts w:ascii="Times" w:cs="Times" w:eastAsia="Times" w:hAnsi="Times"/>
          <w:b w:val="0"/>
          <w:i w:val="0"/>
          <w:smallCaps w:val="0"/>
          <w:strike w:val="0"/>
          <w:color w:val="4472c4"/>
          <w:sz w:val="22"/>
          <w:szCs w:val="22"/>
          <w:u w:val="none"/>
          <w:shd w:fill="auto" w:val="clear"/>
          <w:vertAlign w:val="baseline"/>
        </w:rPr>
      </w:pP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The long-run supply curve depends on the cost structure of the industry. Assuming there is a relatively fixed supply of actors and actresses, as more films are produced, higher salaries must be offered. Therefore the industry experiences increasing costs. In an increasing-cost industry, the long-run supply curve is upward sloping. Thus the supply curve for films would be upward sloping. </w:t>
      </w:r>
    </w:p>
    <w:p w:rsidR="00000000" w:rsidDel="00000000" w:rsidP="00000000" w:rsidRDefault="00000000" w:rsidRPr="00000000" w14:paraId="0000000B">
      <w:pPr>
        <w:spacing w:after="0" w:line="240" w:lineRule="auto"/>
        <w:rPr>
          <w:rFonts w:ascii="Times" w:cs="Times" w:eastAsia="Times" w:hAnsi="Times"/>
        </w:rPr>
      </w:pPr>
      <w:r w:rsidDel="00000000" w:rsidR="00000000" w:rsidRPr="00000000">
        <w:rPr>
          <w:rtl w:val="0"/>
        </w:rPr>
      </w:r>
    </w:p>
    <w:p w:rsidR="00000000" w:rsidDel="00000000" w:rsidP="00000000" w:rsidRDefault="00000000" w:rsidRPr="00000000" w14:paraId="0000000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17"/>
        </w:tabs>
        <w:spacing w:after="60" w:before="200" w:line="240" w:lineRule="auto"/>
        <w:ind w:left="446" w:right="0" w:hanging="446"/>
        <w:jc w:val="left"/>
        <w:rPr>
          <w:rFonts w:ascii="Times" w:cs="Times" w:eastAsia="Times" w:hAnsi="Times"/>
          <w:b w:val="0"/>
          <w:i w:val="0"/>
          <w:smallCaps w:val="0"/>
          <w:strike w:val="0"/>
          <w:color w:val="000000"/>
          <w:sz w:val="22"/>
          <w:szCs w:val="22"/>
          <w:u w:val="none"/>
          <w:shd w:fill="auto" w:val="clear"/>
          <w:vertAlign w:val="baseline"/>
        </w:rPr>
      </w:pPr>
      <w:r w:rsidDel="00000000" w:rsidR="00000000" w:rsidRPr="00000000">
        <w:rPr>
          <w:rFonts w:ascii="Times" w:cs="Times" w:eastAsia="Times" w:hAnsi="Times"/>
          <w:b w:val="0"/>
          <w:i w:val="0"/>
          <w:smallCaps w:val="0"/>
          <w:strike w:val="0"/>
          <w:color w:val="000000"/>
          <w:sz w:val="22"/>
          <w:szCs w:val="22"/>
          <w:u w:val="none"/>
          <w:shd w:fill="auto" w:val="clear"/>
          <w:vertAlign w:val="baseline"/>
          <w:rtl w:val="0"/>
        </w:rPr>
        <w:t xml:space="preserve">2. Suppose you are given the following information about a particular industry:</w:t>
      </w:r>
    </w:p>
    <w:p w:rsidR="00000000" w:rsidDel="00000000" w:rsidP="00000000" w:rsidRDefault="00000000" w:rsidRPr="00000000" w14:paraId="0000000D">
      <w:pPr>
        <w:keepNext w:val="1"/>
        <w:keepLines w:val="0"/>
        <w:pageBreakBefore w:val="0"/>
        <w:widowControl w:val="1"/>
        <w:pBdr>
          <w:top w:space="0" w:sz="0" w:val="nil"/>
          <w:left w:space="0" w:sz="0" w:val="nil"/>
          <w:bottom w:space="0" w:sz="0" w:val="nil"/>
          <w:right w:space="0" w:sz="0" w:val="nil"/>
          <w:between w:space="0" w:sz="0" w:val="nil"/>
        </w:pBdr>
        <w:shd w:fill="auto" w:val="clear"/>
        <w:tabs>
          <w:tab w:val="left" w:leader="none" w:pos="3600"/>
          <w:tab w:val="left" w:leader="none" w:pos="9000"/>
        </w:tabs>
        <w:spacing w:after="120" w:before="120" w:line="240" w:lineRule="auto"/>
        <w:ind w:left="0" w:right="0" w:firstLine="0"/>
        <w:jc w:val="center"/>
        <w:rPr>
          <w:rFonts w:ascii="Times" w:cs="Times" w:eastAsia="Times" w:hAnsi="Times"/>
          <w:b w:val="0"/>
          <w:i w:val="0"/>
          <w:smallCaps w:val="0"/>
          <w:strike w:val="0"/>
          <w:color w:val="000000"/>
          <w:sz w:val="22"/>
          <w:szCs w:val="22"/>
          <w:u w:val="none"/>
          <w:shd w:fill="auto" w:val="clear"/>
          <w:vertAlign w:val="baseline"/>
        </w:rPr>
      </w:pPr>
      <w:r w:rsidDel="00000000" w:rsidR="00000000" w:rsidRPr="00000000">
        <w:rPr>
          <w:rFonts w:ascii="Times" w:cs="Times" w:eastAsia="Times" w:hAnsi="Times"/>
          <w:b w:val="0"/>
          <w:i w:val="0"/>
          <w:smallCaps w:val="0"/>
          <w:strike w:val="0"/>
          <w:color w:val="000000"/>
          <w:sz w:val="36.66666666666667"/>
          <w:szCs w:val="36.66666666666667"/>
          <w:u w:val="none"/>
          <w:shd w:fill="auto" w:val="clear"/>
          <w:vertAlign w:val="subscript"/>
        </w:rPr>
        <w:pict>
          <v:shape id="_x0000_i1028" style="width:270.6pt;height:89.4pt;mso-width-percent:0;mso-height-percent:0;mso-width-percent:0;mso-height-percent:0" alt="" o:ole="" type="#_x0000_t75">
            <v:imagedata r:id="rId1" o:title=""/>
          </v:shape>
          <o:OLEObject DrawAspect="Content" r:id="rId2" ObjectID="_1758867813" ProgID="Equation.DSMT4" ShapeID="_x0000_i1028" Type="Embed"/>
        </w:pict>
      </w:r>
      <w:r w:rsidDel="00000000" w:rsidR="00000000" w:rsidRPr="00000000">
        <w:rPr>
          <w:rtl w:val="0"/>
        </w:rPr>
      </w:r>
    </w:p>
    <w:p w:rsidR="00000000" w:rsidDel="00000000" w:rsidP="00000000" w:rsidRDefault="00000000" w:rsidRPr="00000000" w14:paraId="0000000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17"/>
        </w:tabs>
        <w:spacing w:after="60" w:before="200" w:line="240" w:lineRule="auto"/>
        <w:ind w:left="446" w:right="0" w:hanging="446"/>
        <w:jc w:val="left"/>
        <w:rPr>
          <w:rFonts w:ascii="Times" w:cs="Times" w:eastAsia="Times" w:hAnsi="Times"/>
          <w:b w:val="0"/>
          <w:i w:val="0"/>
          <w:smallCaps w:val="0"/>
          <w:strike w:val="0"/>
          <w:color w:val="000000"/>
          <w:sz w:val="22"/>
          <w:szCs w:val="22"/>
          <w:u w:val="none"/>
          <w:shd w:fill="auto" w:val="clear"/>
          <w:vertAlign w:val="baseline"/>
        </w:rPr>
      </w:pPr>
      <w:r w:rsidDel="00000000" w:rsidR="00000000" w:rsidRPr="00000000">
        <w:rPr>
          <w:rFonts w:ascii="Times" w:cs="Times" w:eastAsia="Times" w:hAnsi="Times"/>
          <w:b w:val="0"/>
          <w:i w:val="0"/>
          <w:smallCaps w:val="0"/>
          <w:strike w:val="0"/>
          <w:color w:val="000000"/>
          <w:sz w:val="22"/>
          <w:szCs w:val="22"/>
          <w:u w:val="none"/>
          <w:shd w:fill="auto" w:val="clear"/>
          <w:vertAlign w:val="baseline"/>
          <w:rtl w:val="0"/>
        </w:rPr>
        <w:tab/>
        <w:tab/>
        <w:t xml:space="preserve">Assume that all firms are identical, and that the market is characterized by perfect competition.</w:t>
      </w:r>
    </w:p>
    <w:p w:rsidR="00000000" w:rsidDel="00000000" w:rsidP="00000000" w:rsidRDefault="00000000" w:rsidRPr="00000000" w14:paraId="0000000F">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40" w:before="120" w:line="240" w:lineRule="auto"/>
        <w:ind w:left="806" w:right="0" w:hanging="360"/>
        <w:jc w:val="left"/>
        <w:rPr>
          <w:rFonts w:ascii="Times" w:cs="Times" w:eastAsia="Times" w:hAnsi="Times"/>
          <w:b w:val="0"/>
          <w:i w:val="0"/>
          <w:smallCaps w:val="0"/>
          <w:strike w:val="0"/>
          <w:color w:val="000000"/>
          <w:sz w:val="22"/>
          <w:szCs w:val="22"/>
          <w:u w:val="none"/>
          <w:shd w:fill="auto" w:val="clear"/>
          <w:vertAlign w:val="baseline"/>
        </w:rPr>
      </w:pPr>
      <w:r w:rsidDel="00000000" w:rsidR="00000000" w:rsidRPr="00000000">
        <w:rPr>
          <w:rFonts w:ascii="Times" w:cs="Times" w:eastAsia="Times" w:hAnsi="Times"/>
          <w:b w:val="0"/>
          <w:i w:val="0"/>
          <w:smallCaps w:val="0"/>
          <w:strike w:val="0"/>
          <w:color w:val="000000"/>
          <w:sz w:val="22"/>
          <w:szCs w:val="22"/>
          <w:u w:val="none"/>
          <w:shd w:fill="auto" w:val="clear"/>
          <w:vertAlign w:val="baseline"/>
          <w:rtl w:val="0"/>
        </w:rPr>
        <w:t xml:space="preserve">Find the equilibrium price, the equilibrium quantity, the output supplied by the firm, and the profit of each firm.</w:t>
      </w:r>
    </w:p>
    <w:p w:rsidR="00000000" w:rsidDel="00000000" w:rsidP="00000000" w:rsidRDefault="00000000" w:rsidRPr="00000000" w14:paraId="0000001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821"/>
          <w:tab w:val="left" w:leader="none" w:pos="1296"/>
        </w:tabs>
        <w:spacing w:after="40" w:before="120" w:line="240" w:lineRule="auto"/>
        <w:ind w:left="806" w:right="0" w:firstLine="0"/>
        <w:jc w:val="left"/>
        <w:rPr>
          <w:rFonts w:ascii="Times" w:cs="Times" w:eastAsia="Times" w:hAnsi="Times"/>
          <w:b w:val="0"/>
          <w:i w:val="0"/>
          <w:smallCaps w:val="0"/>
          <w:strike w:val="0"/>
          <w:color w:val="4472c4"/>
          <w:sz w:val="22"/>
          <w:szCs w:val="22"/>
          <w:u w:val="none"/>
          <w:shd w:fill="auto" w:val="clear"/>
          <w:vertAlign w:val="baseline"/>
        </w:rPr>
      </w:pP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Equilibrium price and quantity are found by setting market demand equal to market supply: </w:t>
        <w:br w:type="textWrapping"/>
        <w:t xml:space="preserve">6500 </w:t>
      </w:r>
      <w:r w:rsidDel="00000000" w:rsidR="00000000" w:rsidRPr="00000000">
        <w:rPr>
          <w:rFonts w:ascii="Noto Sans Symbols" w:cs="Noto Sans Symbols" w:eastAsia="Noto Sans Symbols" w:hAnsi="Noto Sans Symbols"/>
          <w:b w:val="0"/>
          <w:i w:val="0"/>
          <w:smallCaps w:val="0"/>
          <w:strike w:val="0"/>
          <w:color w:val="4472c4"/>
          <w:sz w:val="22"/>
          <w:szCs w:val="22"/>
          <w:u w:val="none"/>
          <w:shd w:fill="auto" w:val="clear"/>
          <w:vertAlign w:val="baseline"/>
          <w:rtl w:val="0"/>
        </w:rPr>
        <w:t xml:space="preserve">−</w: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 100</w:t>
      </w:r>
      <w:r w:rsidDel="00000000" w:rsidR="00000000" w:rsidRPr="00000000">
        <w:rPr>
          <w:rFonts w:ascii="Times" w:cs="Times" w:eastAsia="Times" w:hAnsi="Times"/>
          <w:b w:val="0"/>
          <w:i w:val="1"/>
          <w:smallCaps w:val="0"/>
          <w:strike w:val="0"/>
          <w:color w:val="4472c4"/>
          <w:sz w:val="22"/>
          <w:szCs w:val="22"/>
          <w:u w:val="none"/>
          <w:shd w:fill="auto" w:val="clear"/>
          <w:vertAlign w:val="baseline"/>
          <w:rtl w:val="0"/>
        </w:rPr>
        <w:t xml:space="preserve">P</w: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 </w:t>
      </w:r>
      <w:r w:rsidDel="00000000" w:rsidR="00000000" w:rsidRPr="00000000">
        <w:rPr>
          <w:rFonts w:ascii="Noto Sans Symbols" w:cs="Noto Sans Symbols" w:eastAsia="Noto Sans Symbols" w:hAnsi="Noto Sans Symbols"/>
          <w:b w:val="0"/>
          <w:i w:val="0"/>
          <w:smallCaps w:val="0"/>
          <w:strike w:val="0"/>
          <w:color w:val="4472c4"/>
          <w:sz w:val="22"/>
          <w:szCs w:val="22"/>
          <w:u w:val="none"/>
          <w:shd w:fill="auto" w:val="clear"/>
          <w:vertAlign w:val="baseline"/>
          <w:rtl w:val="0"/>
        </w:rPr>
        <w:t xml:space="preserve">=</w: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 1200</w:t>
      </w:r>
      <w:r w:rsidDel="00000000" w:rsidR="00000000" w:rsidRPr="00000000">
        <w:rPr>
          <w:rFonts w:ascii="Times" w:cs="Times" w:eastAsia="Times" w:hAnsi="Times"/>
          <w:b w:val="0"/>
          <w:i w:val="1"/>
          <w:smallCaps w:val="0"/>
          <w:strike w:val="0"/>
          <w:color w:val="4472c4"/>
          <w:sz w:val="22"/>
          <w:szCs w:val="22"/>
          <w:u w:val="none"/>
          <w:shd w:fill="auto" w:val="clear"/>
          <w:vertAlign w:val="baseline"/>
          <w:rtl w:val="0"/>
        </w:rPr>
        <w:t xml:space="preserve">P</w: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 Solve to find </w:t>
      </w:r>
      <w:r w:rsidDel="00000000" w:rsidR="00000000" w:rsidRPr="00000000">
        <w:rPr>
          <w:rFonts w:ascii="Times" w:cs="Times" w:eastAsia="Times" w:hAnsi="Times"/>
          <w:b w:val="0"/>
          <w:i w:val="1"/>
          <w:smallCaps w:val="0"/>
          <w:strike w:val="0"/>
          <w:color w:val="4472c4"/>
          <w:sz w:val="22"/>
          <w:szCs w:val="22"/>
          <w:u w:val="none"/>
          <w:shd w:fill="auto" w:val="clear"/>
          <w:vertAlign w:val="baseline"/>
          <w:rtl w:val="0"/>
        </w:rPr>
        <w:t xml:space="preserve">P</w: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 </w:t>
      </w:r>
      <w:r w:rsidDel="00000000" w:rsidR="00000000" w:rsidRPr="00000000">
        <w:rPr>
          <w:rFonts w:ascii="Noto Sans Symbols" w:cs="Noto Sans Symbols" w:eastAsia="Noto Sans Symbols" w:hAnsi="Noto Sans Symbols"/>
          <w:b w:val="0"/>
          <w:i w:val="0"/>
          <w:smallCaps w:val="0"/>
          <w:strike w:val="0"/>
          <w:color w:val="4472c4"/>
          <w:sz w:val="22"/>
          <w:szCs w:val="22"/>
          <w:u w:val="none"/>
          <w:shd w:fill="auto" w:val="clear"/>
          <w:vertAlign w:val="baseline"/>
          <w:rtl w:val="0"/>
        </w:rPr>
        <w:t xml:space="preserve">=</w: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 $5 and substitute into either equation to find </w:t>
      </w:r>
      <w:r w:rsidDel="00000000" w:rsidR="00000000" w:rsidRPr="00000000">
        <w:rPr>
          <w:rFonts w:ascii="Times" w:cs="Times" w:eastAsia="Times" w:hAnsi="Times"/>
          <w:b w:val="0"/>
          <w:i w:val="1"/>
          <w:smallCaps w:val="0"/>
          <w:strike w:val="0"/>
          <w:color w:val="4472c4"/>
          <w:sz w:val="22"/>
          <w:szCs w:val="22"/>
          <w:u w:val="none"/>
          <w:shd w:fill="auto" w:val="clear"/>
          <w:vertAlign w:val="baseline"/>
          <w:rtl w:val="0"/>
        </w:rPr>
        <w:t xml:space="preserve">Q</w: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 </w:t>
      </w:r>
      <w:r w:rsidDel="00000000" w:rsidR="00000000" w:rsidRPr="00000000">
        <w:rPr>
          <w:rFonts w:ascii="Noto Sans Symbols" w:cs="Noto Sans Symbols" w:eastAsia="Noto Sans Symbols" w:hAnsi="Noto Sans Symbols"/>
          <w:b w:val="0"/>
          <w:i w:val="0"/>
          <w:smallCaps w:val="0"/>
          <w:strike w:val="0"/>
          <w:color w:val="4472c4"/>
          <w:sz w:val="22"/>
          <w:szCs w:val="22"/>
          <w:u w:val="none"/>
          <w:shd w:fill="auto" w:val="clear"/>
          <w:vertAlign w:val="baseline"/>
          <w:rtl w:val="0"/>
        </w:rPr>
        <w:t xml:space="preserve">=</w: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 6000. To find the output for the firm set price equal to marginal cost: </w:t>
      </w:r>
      <w:r w:rsidDel="00000000" w:rsidR="00000000" w:rsidRPr="00000000">
        <w:rPr>
          <w:rFonts w:ascii="Times" w:cs="Times" w:eastAsia="Times" w:hAnsi="Times"/>
          <w:b w:val="0"/>
          <w:i w:val="0"/>
          <w:smallCaps w:val="0"/>
          <w:strike w:val="0"/>
          <w:color w:val="4472c4"/>
          <w:sz w:val="36.66666666666667"/>
          <w:szCs w:val="36.66666666666667"/>
          <w:u w:val="none"/>
          <w:shd w:fill="auto" w:val="clear"/>
          <w:vertAlign w:val="subscript"/>
        </w:rPr>
        <w:pict>
          <v:shape id="_x0000_i1027" style="width:34.8pt;height:24.9pt;mso-width-percent:0;mso-height-percent:0;mso-width-percent:0;mso-height-percent:0" alt="" o:ole="" type="#_x0000_t75">
            <v:imagedata r:id="rId3" o:title=""/>
          </v:shape>
          <o:OLEObject DrawAspect="Content" r:id="rId4" ObjectID="_1758867814" ProgID="Equation.DSMT4" ShapeID="_x0000_i1027" Type="Embed"/>
        </w:pic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 so </w:t>
      </w:r>
      <w:r w:rsidDel="00000000" w:rsidR="00000000" w:rsidRPr="00000000">
        <w:rPr>
          <w:rFonts w:ascii="Times" w:cs="Times" w:eastAsia="Times" w:hAnsi="Times"/>
          <w:b w:val="0"/>
          <w:i w:val="1"/>
          <w:smallCaps w:val="0"/>
          <w:strike w:val="0"/>
          <w:color w:val="4472c4"/>
          <w:sz w:val="22"/>
          <w:szCs w:val="22"/>
          <w:u w:val="none"/>
          <w:shd w:fill="auto" w:val="clear"/>
          <w:vertAlign w:val="baseline"/>
          <w:rtl w:val="0"/>
        </w:rPr>
        <w:t xml:space="preserve">q</w: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 </w:t>
      </w:r>
      <w:r w:rsidDel="00000000" w:rsidR="00000000" w:rsidRPr="00000000">
        <w:rPr>
          <w:rFonts w:ascii="Noto Sans Symbols" w:cs="Noto Sans Symbols" w:eastAsia="Noto Sans Symbols" w:hAnsi="Noto Sans Symbols"/>
          <w:b w:val="0"/>
          <w:i w:val="0"/>
          <w:smallCaps w:val="0"/>
          <w:strike w:val="0"/>
          <w:color w:val="4472c4"/>
          <w:sz w:val="22"/>
          <w:szCs w:val="22"/>
          <w:u w:val="none"/>
          <w:shd w:fill="auto" w:val="clear"/>
          <w:vertAlign w:val="baseline"/>
          <w:rtl w:val="0"/>
        </w:rPr>
        <w:t xml:space="preserve">=</w: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 500. Profit is total revenue minus total cost or </w:t>
      </w:r>
      <w:r w:rsidDel="00000000" w:rsidR="00000000" w:rsidRPr="00000000">
        <w:rPr>
          <w:rFonts w:ascii="Times" w:cs="Times" w:eastAsia="Times" w:hAnsi="Times"/>
          <w:b w:val="0"/>
          <w:i w:val="0"/>
          <w:smallCaps w:val="0"/>
          <w:strike w:val="0"/>
          <w:color w:val="4472c4"/>
          <w:sz w:val="36.66666666666667"/>
          <w:szCs w:val="36.66666666666667"/>
          <w:u w:val="none"/>
          <w:shd w:fill="auto" w:val="clear"/>
          <w:vertAlign w:val="subscript"/>
        </w:rPr>
        <w:pict>
          <v:shape id="_x0000_i1026" style="width:238.15pt;height:29.65pt;mso-width-percent:0;mso-height-percent:0;mso-width-percent:0;mso-height-percent:0" alt="" o:ole="" type="#_x0000_t75">
            <v:imagedata r:id="rId5" o:title=""/>
          </v:shape>
          <o:OLEObject DrawAspect="Content" r:id="rId6" ObjectID="_1758867815" ProgID="Equation.DSMT4" ShapeID="_x0000_i1026" Type="Embed"/>
        </w:pic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 </w:t>
      </w:r>
    </w:p>
    <w:p w:rsidR="00000000" w:rsidDel="00000000" w:rsidP="00000000" w:rsidRDefault="00000000" w:rsidRPr="00000000" w14:paraId="0000001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821"/>
          <w:tab w:val="left" w:leader="none" w:pos="1296"/>
        </w:tabs>
        <w:spacing w:after="40" w:before="120" w:line="240" w:lineRule="auto"/>
        <w:ind w:left="806" w:right="0" w:firstLine="0"/>
        <w:jc w:val="left"/>
        <w:rPr>
          <w:rFonts w:ascii="Times" w:cs="Times" w:eastAsia="Times" w:hAnsi="Times"/>
          <w:b w:val="0"/>
          <w:i w:val="0"/>
          <w:smallCaps w:val="0"/>
          <w:strike w:val="0"/>
          <w:color w:val="4472c4"/>
          <w:sz w:val="22"/>
          <w:szCs w:val="22"/>
          <w:u w:val="none"/>
          <w:shd w:fill="auto" w:val="clear"/>
          <w:vertAlign w:val="baseline"/>
        </w:rPr>
      </w:pP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Notice that since the total output in the market is 6000, and each firm’s output is 500, there must be 6000/500 </w:t>
      </w:r>
      <w:r w:rsidDel="00000000" w:rsidR="00000000" w:rsidRPr="00000000">
        <w:rPr>
          <w:rFonts w:ascii="Noto Sans Symbols" w:cs="Noto Sans Symbols" w:eastAsia="Noto Sans Symbols" w:hAnsi="Noto Sans Symbols"/>
          <w:b w:val="0"/>
          <w:i w:val="0"/>
          <w:smallCaps w:val="0"/>
          <w:strike w:val="0"/>
          <w:color w:val="4472c4"/>
          <w:sz w:val="22"/>
          <w:szCs w:val="22"/>
          <w:u w:val="none"/>
          <w:shd w:fill="auto" w:val="clear"/>
          <w:vertAlign w:val="baseline"/>
          <w:rtl w:val="0"/>
        </w:rPr>
        <w:t xml:space="preserve">=</w: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 12 firms in the industry.</w:t>
      </w:r>
    </w:p>
    <w:p w:rsidR="00000000" w:rsidDel="00000000" w:rsidP="00000000" w:rsidRDefault="00000000" w:rsidRPr="00000000" w14:paraId="00000012">
      <w:pPr>
        <w:keepNext w:val="0"/>
        <w:keepLines w:val="0"/>
        <w:pageBreakBefore w:val="0"/>
        <w:widowControl w:val="1"/>
        <w:pBdr>
          <w:top w:space="0" w:sz="0" w:val="nil"/>
          <w:left w:space="0" w:sz="0" w:val="nil"/>
          <w:bottom w:space="0" w:sz="0" w:val="nil"/>
          <w:right w:space="0" w:sz="0" w:val="nil"/>
          <w:between w:space="0" w:sz="0" w:val="nil"/>
        </w:pBdr>
        <w:shd w:fill="auto" w:val="clear"/>
        <w:spacing w:after="40" w:before="120" w:line="240" w:lineRule="auto"/>
        <w:ind w:left="806" w:right="0" w:firstLine="0"/>
        <w:jc w:val="left"/>
        <w:rPr>
          <w:rFonts w:ascii="Times" w:cs="Times" w:eastAsia="Times" w:hAnsi="Times"/>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13">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40" w:before="120" w:line="240" w:lineRule="auto"/>
        <w:ind w:left="806" w:right="0" w:hanging="360"/>
        <w:jc w:val="left"/>
        <w:rPr>
          <w:rFonts w:ascii="Times" w:cs="Times" w:eastAsia="Times" w:hAnsi="Times"/>
          <w:b w:val="0"/>
          <w:i w:val="0"/>
          <w:smallCaps w:val="0"/>
          <w:strike w:val="0"/>
          <w:color w:val="000000"/>
          <w:sz w:val="22"/>
          <w:szCs w:val="22"/>
          <w:u w:val="none"/>
          <w:shd w:fill="auto" w:val="clear"/>
          <w:vertAlign w:val="baseline"/>
        </w:rPr>
      </w:pPr>
      <w:r w:rsidDel="00000000" w:rsidR="00000000" w:rsidRPr="00000000">
        <w:rPr>
          <w:rFonts w:ascii="Times" w:cs="Times" w:eastAsia="Times" w:hAnsi="Times"/>
          <w:b w:val="0"/>
          <w:i w:val="0"/>
          <w:smallCaps w:val="0"/>
          <w:strike w:val="0"/>
          <w:color w:val="000000"/>
          <w:sz w:val="22"/>
          <w:szCs w:val="22"/>
          <w:u w:val="none"/>
          <w:shd w:fill="auto" w:val="clear"/>
          <w:vertAlign w:val="baseline"/>
          <w:rtl w:val="0"/>
        </w:rPr>
        <w:t xml:space="preserve">Would you expect to see entry into or exit from the industry in the long run? Explain. What effect will entry or exit have on market equilibrium?</w:t>
      </w:r>
    </w:p>
    <w:p w:rsidR="00000000" w:rsidDel="00000000" w:rsidP="00000000" w:rsidRDefault="00000000" w:rsidRPr="00000000" w14:paraId="0000001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821"/>
          <w:tab w:val="left" w:leader="none" w:pos="1296"/>
        </w:tabs>
        <w:spacing w:after="40" w:before="120" w:line="240" w:lineRule="auto"/>
        <w:ind w:left="806" w:right="0" w:firstLine="0"/>
        <w:jc w:val="left"/>
        <w:rPr>
          <w:rFonts w:ascii="Times" w:cs="Times" w:eastAsia="Times" w:hAnsi="Times"/>
          <w:b w:val="0"/>
          <w:i w:val="0"/>
          <w:smallCaps w:val="0"/>
          <w:strike w:val="0"/>
          <w:color w:val="4472c4"/>
          <w:sz w:val="22"/>
          <w:szCs w:val="22"/>
          <w:u w:val="none"/>
          <w:shd w:fill="auto" w:val="clear"/>
          <w:vertAlign w:val="baseline"/>
        </w:rPr>
      </w:pP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We would expect entry because firms in the industry are making positive economic profits. As new firms enter, market supply will increase (that is, the market supply curve will shift down and to the right), which will cause the market equilibrium price to fall, all else the same. This, in turn, will reduce each firm’s optimal output and profit. When profit falls to zero, no further entry will occur.</w:t>
      </w:r>
    </w:p>
    <w:p w:rsidR="00000000" w:rsidDel="00000000" w:rsidP="00000000" w:rsidRDefault="00000000" w:rsidRPr="00000000" w14:paraId="00000015">
      <w:pPr>
        <w:keepNext w:val="0"/>
        <w:keepLines w:val="0"/>
        <w:pageBreakBefore w:val="0"/>
        <w:widowControl w:val="1"/>
        <w:pBdr>
          <w:top w:space="0" w:sz="0" w:val="nil"/>
          <w:left w:space="0" w:sz="0" w:val="nil"/>
          <w:bottom w:space="0" w:sz="0" w:val="nil"/>
          <w:right w:space="0" w:sz="0" w:val="nil"/>
          <w:between w:space="0" w:sz="0" w:val="nil"/>
        </w:pBdr>
        <w:shd w:fill="auto" w:val="clear"/>
        <w:spacing w:after="40" w:before="120" w:line="240" w:lineRule="auto"/>
        <w:ind w:left="806" w:right="0" w:firstLine="0"/>
        <w:jc w:val="left"/>
        <w:rPr>
          <w:rFonts w:ascii="Times" w:cs="Times" w:eastAsia="Times" w:hAnsi="Times"/>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16">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40" w:before="120" w:line="240" w:lineRule="auto"/>
        <w:ind w:left="806" w:right="0" w:hanging="360"/>
        <w:jc w:val="left"/>
        <w:rPr>
          <w:rFonts w:ascii="Times" w:cs="Times" w:eastAsia="Times" w:hAnsi="Times"/>
          <w:b w:val="0"/>
          <w:i w:val="0"/>
          <w:smallCaps w:val="0"/>
          <w:strike w:val="0"/>
          <w:color w:val="000000"/>
          <w:sz w:val="22"/>
          <w:szCs w:val="22"/>
          <w:u w:val="none"/>
          <w:shd w:fill="auto" w:val="clear"/>
          <w:vertAlign w:val="baseline"/>
        </w:rPr>
      </w:pPr>
      <w:r w:rsidDel="00000000" w:rsidR="00000000" w:rsidRPr="00000000">
        <w:rPr>
          <w:rFonts w:ascii="Times" w:cs="Times" w:eastAsia="Times" w:hAnsi="Times"/>
          <w:b w:val="0"/>
          <w:i w:val="0"/>
          <w:smallCaps w:val="0"/>
          <w:strike w:val="0"/>
          <w:color w:val="000000"/>
          <w:sz w:val="22"/>
          <w:szCs w:val="22"/>
          <w:u w:val="none"/>
          <w:shd w:fill="auto" w:val="clear"/>
          <w:vertAlign w:val="baseline"/>
          <w:rtl w:val="0"/>
        </w:rPr>
        <w:t xml:space="preserve">What is the price at which each firm would sell its output in the long run equilibrium? Is profit positive, negative, or zero at this price? </w:t>
      </w:r>
    </w:p>
    <w:p w:rsidR="00000000" w:rsidDel="00000000" w:rsidP="00000000" w:rsidRDefault="00000000" w:rsidRPr="00000000" w14:paraId="0000001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821"/>
          <w:tab w:val="left" w:leader="none" w:pos="1296"/>
        </w:tabs>
        <w:spacing w:after="40" w:before="120" w:line="240" w:lineRule="auto"/>
        <w:ind w:left="806" w:right="0" w:firstLine="0"/>
        <w:jc w:val="left"/>
        <w:rPr>
          <w:rFonts w:ascii="Times" w:cs="Times" w:eastAsia="Times" w:hAnsi="Times"/>
          <w:b w:val="0"/>
          <w:i w:val="0"/>
          <w:smallCaps w:val="0"/>
          <w:strike w:val="0"/>
          <w:color w:val="4472c4"/>
          <w:sz w:val="22"/>
          <w:szCs w:val="22"/>
          <w:u w:val="none"/>
          <w:shd w:fill="auto" w:val="clear"/>
          <w:vertAlign w:val="baseline"/>
        </w:rPr>
      </w:pP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In the long run profit falls to zero, which means price falls to the minimum value of </w:t>
      </w:r>
      <w:r w:rsidDel="00000000" w:rsidR="00000000" w:rsidRPr="00000000">
        <w:rPr>
          <w:rFonts w:ascii="Times" w:cs="Times" w:eastAsia="Times" w:hAnsi="Times"/>
          <w:b w:val="0"/>
          <w:i w:val="1"/>
          <w:smallCaps w:val="0"/>
          <w:strike w:val="0"/>
          <w:color w:val="4472c4"/>
          <w:sz w:val="22"/>
          <w:szCs w:val="22"/>
          <w:u w:val="none"/>
          <w:shd w:fill="auto" w:val="clear"/>
          <w:vertAlign w:val="baseline"/>
          <w:rtl w:val="0"/>
        </w:rPr>
        <w:t xml:space="preserve">AC</w: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 To find the minimum average cost, set marginal cost equal to average cost and solve for </w:t>
      </w:r>
      <w:r w:rsidDel="00000000" w:rsidR="00000000" w:rsidRPr="00000000">
        <w:rPr>
          <w:rFonts w:ascii="Times" w:cs="Times" w:eastAsia="Times" w:hAnsi="Times"/>
          <w:b w:val="0"/>
          <w:i w:val="1"/>
          <w:smallCaps w:val="0"/>
          <w:strike w:val="0"/>
          <w:color w:val="4472c4"/>
          <w:sz w:val="22"/>
          <w:szCs w:val="22"/>
          <w:u w:val="none"/>
          <w:shd w:fill="auto" w:val="clear"/>
          <w:vertAlign w:val="baseline"/>
          <w:rtl w:val="0"/>
        </w:rPr>
        <w:t xml:space="preserve">q</w: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w:t>
      </w:r>
    </w:p>
    <w:p w:rsidR="00000000" w:rsidDel="00000000" w:rsidP="00000000" w:rsidRDefault="00000000" w:rsidRPr="00000000" w14:paraId="00000018">
      <w:pPr>
        <w:keepNext w:val="1"/>
        <w:keepLines w:val="0"/>
        <w:pageBreakBefore w:val="0"/>
        <w:widowControl w:val="1"/>
        <w:pBdr>
          <w:top w:space="0" w:sz="0" w:val="nil"/>
          <w:left w:space="0" w:sz="0" w:val="nil"/>
          <w:bottom w:space="0" w:sz="0" w:val="nil"/>
          <w:right w:space="0" w:sz="0" w:val="nil"/>
          <w:between w:space="0" w:sz="0" w:val="nil"/>
        </w:pBdr>
        <w:shd w:fill="auto" w:val="clear"/>
        <w:tabs>
          <w:tab w:val="left" w:leader="none" w:pos="3600"/>
          <w:tab w:val="left" w:leader="none" w:pos="9000"/>
        </w:tabs>
        <w:spacing w:after="120" w:before="120" w:line="240" w:lineRule="auto"/>
        <w:ind w:left="806" w:right="0" w:firstLine="0"/>
        <w:jc w:val="center"/>
        <w:rPr>
          <w:rFonts w:ascii="Times" w:cs="Times" w:eastAsia="Times" w:hAnsi="Times"/>
          <w:b w:val="0"/>
          <w:i w:val="0"/>
          <w:smallCaps w:val="0"/>
          <w:strike w:val="0"/>
          <w:color w:val="4472c4"/>
          <w:sz w:val="22"/>
          <w:szCs w:val="22"/>
          <w:u w:val="none"/>
          <w:shd w:fill="auto" w:val="clear"/>
          <w:vertAlign w:val="baseline"/>
        </w:rPr>
      </w:pPr>
      <w:r w:rsidDel="00000000" w:rsidR="00000000" w:rsidRPr="00000000">
        <w:rPr>
          <w:rFonts w:ascii="Times" w:cs="Times" w:eastAsia="Times" w:hAnsi="Times"/>
          <w:b w:val="0"/>
          <w:i w:val="0"/>
          <w:smallCaps w:val="0"/>
          <w:strike w:val="0"/>
          <w:color w:val="4472c4"/>
          <w:sz w:val="36.66666666666667"/>
          <w:szCs w:val="36.66666666666667"/>
          <w:u w:val="none"/>
          <w:shd w:fill="auto" w:val="clear"/>
          <w:vertAlign w:val="subscript"/>
        </w:rPr>
        <w:pict>
          <v:shape id="_x0000_i1025" style="width:81.9pt;height:109.2pt;mso-width-percent:0;mso-height-percent:0;mso-width-percent:0;mso-height-percent:0" alt="" o:ole="" type="#_x0000_t75">
            <v:imagedata r:id="rId7" o:title=""/>
          </v:shape>
          <o:OLEObject DrawAspect="Content" r:id="rId8" ObjectID="_1758867816" ProgID="Equation.DSMT4" ShapeID="_x0000_i1025" Type="Embed"/>
        </w:pict>
      </w:r>
      <w:r w:rsidDel="00000000" w:rsidR="00000000" w:rsidRPr="00000000">
        <w:rPr>
          <w:rtl w:val="0"/>
        </w:rPr>
      </w:r>
    </w:p>
    <w:p w:rsidR="00000000" w:rsidDel="00000000" w:rsidP="00000000" w:rsidRDefault="00000000" w:rsidRPr="00000000" w14:paraId="0000001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821"/>
          <w:tab w:val="left" w:leader="none" w:pos="1296"/>
        </w:tabs>
        <w:spacing w:after="40" w:before="120" w:line="240" w:lineRule="auto"/>
        <w:ind w:left="806" w:right="0" w:firstLine="0"/>
        <w:jc w:val="left"/>
        <w:rPr>
          <w:rFonts w:ascii="Times" w:cs="Times" w:eastAsia="Times" w:hAnsi="Times"/>
          <w:b w:val="0"/>
          <w:i w:val="0"/>
          <w:smallCaps w:val="0"/>
          <w:strike w:val="0"/>
          <w:color w:val="4472c4"/>
          <w:sz w:val="22"/>
          <w:szCs w:val="22"/>
          <w:u w:val="none"/>
          <w:shd w:fill="auto" w:val="clear"/>
          <w:vertAlign w:val="baseline"/>
        </w:rPr>
      </w:pP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Therefore, the firm will not sell for any price less than $3.80 in the long run. The long-run equilibrium price is therefore $3.80, and at a price of $3.80, each firm sells 380 units and earns an economic profit of zero because </w:t>
      </w:r>
      <w:r w:rsidDel="00000000" w:rsidR="00000000" w:rsidRPr="00000000">
        <w:rPr>
          <w:rFonts w:ascii="Times" w:cs="Times" w:eastAsia="Times" w:hAnsi="Times"/>
          <w:b w:val="0"/>
          <w:i w:val="1"/>
          <w:smallCaps w:val="0"/>
          <w:strike w:val="0"/>
          <w:color w:val="4472c4"/>
          <w:sz w:val="22"/>
          <w:szCs w:val="22"/>
          <w:u w:val="none"/>
          <w:shd w:fill="auto" w:val="clear"/>
          <w:vertAlign w:val="baseline"/>
          <w:rtl w:val="0"/>
        </w:rPr>
        <w:t xml:space="preserve">P</w: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 </w:t>
      </w:r>
      <w:r w:rsidDel="00000000" w:rsidR="00000000" w:rsidRPr="00000000">
        <w:rPr>
          <w:rFonts w:ascii="Noto Sans Symbols" w:cs="Noto Sans Symbols" w:eastAsia="Noto Sans Symbols" w:hAnsi="Noto Sans Symbols"/>
          <w:b w:val="0"/>
          <w:i w:val="0"/>
          <w:smallCaps w:val="0"/>
          <w:strike w:val="0"/>
          <w:color w:val="4472c4"/>
          <w:sz w:val="22"/>
          <w:szCs w:val="22"/>
          <w:u w:val="none"/>
          <w:shd w:fill="auto" w:val="clear"/>
          <w:vertAlign w:val="baseline"/>
          <w:rtl w:val="0"/>
        </w:rPr>
        <w:t xml:space="preserve">=</w: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 </w:t>
      </w:r>
      <w:r w:rsidDel="00000000" w:rsidR="00000000" w:rsidRPr="00000000">
        <w:rPr>
          <w:rFonts w:ascii="Times" w:cs="Times" w:eastAsia="Times" w:hAnsi="Times"/>
          <w:b w:val="0"/>
          <w:i w:val="1"/>
          <w:smallCaps w:val="0"/>
          <w:strike w:val="0"/>
          <w:color w:val="4472c4"/>
          <w:sz w:val="22"/>
          <w:szCs w:val="22"/>
          <w:u w:val="none"/>
          <w:shd w:fill="auto" w:val="clear"/>
          <w:vertAlign w:val="baseline"/>
          <w:rtl w:val="0"/>
        </w:rPr>
        <w:t xml:space="preserve">AC</w:t>
      </w: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w:t>
      </w:r>
    </w:p>
    <w:p w:rsidR="00000000" w:rsidDel="00000000" w:rsidP="00000000" w:rsidRDefault="00000000" w:rsidRPr="00000000" w14:paraId="0000001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821"/>
          <w:tab w:val="left" w:leader="none" w:pos="1296"/>
        </w:tabs>
        <w:spacing w:after="40" w:before="120" w:line="240" w:lineRule="auto"/>
        <w:ind w:left="806" w:right="0" w:firstLine="0"/>
        <w:jc w:val="left"/>
        <w:rPr>
          <w:rFonts w:ascii="Times" w:cs="Times" w:eastAsia="Times" w:hAnsi="Times"/>
          <w:b w:val="0"/>
          <w:i w:val="0"/>
          <w:smallCaps w:val="0"/>
          <w:strike w:val="0"/>
          <w:color w:val="4472c4"/>
          <w:sz w:val="22"/>
          <w:szCs w:val="22"/>
          <w:u w:val="none"/>
          <w:shd w:fill="auto" w:val="clear"/>
          <w:vertAlign w:val="baseline"/>
        </w:rPr>
      </w:pPr>
      <w:r w:rsidDel="00000000" w:rsidR="00000000" w:rsidRPr="00000000">
        <w:rPr>
          <w:rFonts w:ascii="Times" w:cs="Times" w:eastAsia="Times" w:hAnsi="Times"/>
          <w:b w:val="0"/>
          <w:i w:val="0"/>
          <w:smallCaps w:val="0"/>
          <w:strike w:val="0"/>
          <w:color w:val="4472c4"/>
          <w:sz w:val="22"/>
          <w:szCs w:val="22"/>
          <w:u w:val="none"/>
          <w:shd w:fill="auto" w:val="clear"/>
          <w:vertAlign w:val="baseline"/>
          <w:rtl w:val="0"/>
        </w:rPr>
        <w:t xml:space="preserve">Note that we assume that input prices are constant.</w:t>
      </w:r>
    </w:p>
    <w:p w:rsidR="00000000" w:rsidDel="00000000" w:rsidP="00000000" w:rsidRDefault="00000000" w:rsidRPr="00000000" w14:paraId="0000001B">
      <w:pPr>
        <w:keepNext w:val="0"/>
        <w:keepLines w:val="0"/>
        <w:pageBreakBefore w:val="0"/>
        <w:widowControl w:val="1"/>
        <w:pBdr>
          <w:top w:space="0" w:sz="0" w:val="nil"/>
          <w:left w:space="0" w:sz="0" w:val="nil"/>
          <w:bottom w:space="0" w:sz="0" w:val="nil"/>
          <w:right w:space="0" w:sz="0" w:val="nil"/>
          <w:between w:space="0" w:sz="0" w:val="nil"/>
        </w:pBdr>
        <w:shd w:fill="auto" w:val="clear"/>
        <w:spacing w:after="40" w:before="120" w:line="240" w:lineRule="auto"/>
        <w:ind w:left="806" w:right="0" w:firstLine="0"/>
        <w:jc w:val="left"/>
        <w:rPr>
          <w:rFonts w:ascii="Times" w:cs="Times" w:eastAsia="Times" w:hAnsi="Times"/>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1C">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Monopoly I</w:t>
      </w:r>
    </w:p>
    <w:p w:rsidR="00000000" w:rsidDel="00000000" w:rsidP="00000000" w:rsidRDefault="00000000" w:rsidRPr="00000000" w14:paraId="0000001D">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E">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3. A monopolist faces the following demand Q=100-2P and has the total cost TC=5Q+Q</w:t>
      </w:r>
      <w:r w:rsidDel="00000000" w:rsidR="00000000" w:rsidRPr="00000000">
        <w:rPr>
          <w:rFonts w:ascii="Times New Roman" w:cs="Times New Roman" w:eastAsia="Times New Roman" w:hAnsi="Times New Roman"/>
          <w:sz w:val="24"/>
          <w:szCs w:val="24"/>
          <w:vertAlign w:val="superscript"/>
          <w:rtl w:val="0"/>
        </w:rPr>
        <w:t xml:space="preserve">2</w:t>
      </w:r>
      <w:r w:rsidDel="00000000" w:rsidR="00000000" w:rsidRPr="00000000">
        <w:rPr>
          <w:rFonts w:ascii="Times New Roman" w:cs="Times New Roman" w:eastAsia="Times New Roman" w:hAnsi="Times New Roman"/>
          <w:sz w:val="24"/>
          <w:szCs w:val="24"/>
          <w:rtl w:val="0"/>
        </w:rPr>
        <w:t xml:space="preserve">.</w:t>
      </w:r>
    </w:p>
    <w:p w:rsidR="00000000" w:rsidDel="00000000" w:rsidP="00000000" w:rsidRDefault="00000000" w:rsidRPr="00000000" w14:paraId="0000001F">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Derive the expression for the marginal revenue function.</w:t>
      </w:r>
    </w:p>
    <w:p w:rsidR="00000000" w:rsidDel="00000000" w:rsidP="00000000" w:rsidRDefault="00000000" w:rsidRPr="00000000" w14:paraId="000000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b w:val="0"/>
          <w:i w:val="0"/>
          <w:smallCaps w:val="0"/>
          <w:strike w:val="0"/>
          <w:color w:val="4472c4"/>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4472c4"/>
          <w:sz w:val="24"/>
          <w:szCs w:val="24"/>
          <w:u w:val="none"/>
          <w:shd w:fill="auto" w:val="clear"/>
          <w:vertAlign w:val="baseline"/>
          <w:rtl w:val="0"/>
        </w:rPr>
        <w:t xml:space="preserve">P= 50-0.5*Q</w:t>
      </w:r>
    </w:p>
    <w:p w:rsidR="00000000" w:rsidDel="00000000" w:rsidP="00000000" w:rsidRDefault="00000000" w:rsidRPr="00000000" w14:paraId="000000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b w:val="0"/>
          <w:i w:val="0"/>
          <w:smallCaps w:val="0"/>
          <w:strike w:val="0"/>
          <w:color w:val="4472c4"/>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4472c4"/>
          <w:sz w:val="24"/>
          <w:szCs w:val="24"/>
          <w:u w:val="none"/>
          <w:shd w:fill="auto" w:val="clear"/>
          <w:vertAlign w:val="baseline"/>
          <w:rtl w:val="0"/>
        </w:rPr>
        <w:t xml:space="preserve">MR = d(TR)/dQ = d(50Q-0.5*Q</w:t>
      </w:r>
      <w:r w:rsidDel="00000000" w:rsidR="00000000" w:rsidRPr="00000000">
        <w:rPr>
          <w:rFonts w:ascii="Times New Roman" w:cs="Times New Roman" w:eastAsia="Times New Roman" w:hAnsi="Times New Roman"/>
          <w:b w:val="0"/>
          <w:i w:val="0"/>
          <w:smallCaps w:val="0"/>
          <w:strike w:val="0"/>
          <w:color w:val="4472c4"/>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i w:val="0"/>
          <w:smallCaps w:val="0"/>
          <w:strike w:val="0"/>
          <w:color w:val="4472c4"/>
          <w:sz w:val="24"/>
          <w:szCs w:val="24"/>
          <w:u w:val="none"/>
          <w:shd w:fill="auto" w:val="clear"/>
          <w:vertAlign w:val="baseline"/>
          <w:rtl w:val="0"/>
        </w:rPr>
        <w:t xml:space="preserve">)/dQ = 50-Q </w:t>
      </w:r>
    </w:p>
    <w:p w:rsidR="00000000" w:rsidDel="00000000" w:rsidP="00000000" w:rsidRDefault="00000000" w:rsidRPr="00000000" w14:paraId="000000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4">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alculate the profit maximizing output.</w:t>
      </w:r>
    </w:p>
    <w:p w:rsidR="00000000" w:rsidDel="00000000" w:rsidP="00000000" w:rsidRDefault="00000000" w:rsidRPr="00000000" w14:paraId="000000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b w:val="0"/>
          <w:i w:val="0"/>
          <w:smallCaps w:val="0"/>
          <w:strike w:val="0"/>
          <w:color w:val="4472c4"/>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4472c4"/>
          <w:sz w:val="24"/>
          <w:szCs w:val="24"/>
          <w:u w:val="none"/>
          <w:shd w:fill="auto" w:val="clear"/>
          <w:vertAlign w:val="baseline"/>
          <w:rtl w:val="0"/>
        </w:rPr>
        <w:t xml:space="preserve">MR=MC=&gt;50-Q=5+2Q=&gt;Q</w:t>
      </w:r>
      <w:r w:rsidDel="00000000" w:rsidR="00000000" w:rsidRPr="00000000">
        <w:rPr>
          <w:rFonts w:ascii="Times New Roman" w:cs="Times New Roman" w:eastAsia="Times New Roman" w:hAnsi="Times New Roman"/>
          <w:b w:val="0"/>
          <w:i w:val="0"/>
          <w:smallCaps w:val="0"/>
          <w:strike w:val="0"/>
          <w:color w:val="4472c4"/>
          <w:sz w:val="24"/>
          <w:szCs w:val="24"/>
          <w:u w:val="none"/>
          <w:shd w:fill="auto" w:val="clear"/>
          <w:vertAlign w:val="superscript"/>
          <w:rtl w:val="0"/>
        </w:rPr>
        <w:t xml:space="preserve">*</w:t>
      </w:r>
      <w:r w:rsidDel="00000000" w:rsidR="00000000" w:rsidRPr="00000000">
        <w:rPr>
          <w:rFonts w:ascii="Times New Roman" w:cs="Times New Roman" w:eastAsia="Times New Roman" w:hAnsi="Times New Roman"/>
          <w:b w:val="0"/>
          <w:i w:val="0"/>
          <w:smallCaps w:val="0"/>
          <w:strike w:val="0"/>
          <w:color w:val="4472c4"/>
          <w:sz w:val="24"/>
          <w:szCs w:val="24"/>
          <w:u w:val="none"/>
          <w:shd w:fill="auto" w:val="clear"/>
          <w:vertAlign w:val="baseline"/>
          <w:rtl w:val="0"/>
        </w:rPr>
        <w:t xml:space="preserve">=15</w:t>
      </w:r>
    </w:p>
    <w:p w:rsidR="00000000" w:rsidDel="00000000" w:rsidP="00000000" w:rsidRDefault="00000000" w:rsidRPr="00000000" w14:paraId="00000027">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8">
      <w:pPr>
        <w:spacing w:after="0" w:line="240" w:lineRule="auto"/>
        <w:rPr>
          <w:rFonts w:ascii="Times New Roman" w:cs="Times New Roman" w:eastAsia="Times New Roman" w:hAnsi="Times New Roman"/>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451100</wp:posOffset>
                </wp:positionH>
                <wp:positionV relativeFrom="paragraph">
                  <wp:posOffset>25400</wp:posOffset>
                </wp:positionV>
                <wp:extent cx="1855881" cy="919592"/>
                <wp:effectExtent b="0" l="0" r="0" t="0"/>
                <wp:wrapNone/>
                <wp:docPr id="4" name=""/>
                <a:graphic>
                  <a:graphicData uri="http://schemas.microsoft.com/office/word/2010/wordprocessingShape">
                    <wps:wsp>
                      <wps:cNvSpPr/>
                      <wps:cNvPr id="2" name="Shape 2"/>
                      <wps:spPr>
                        <a:xfrm>
                          <a:off x="4422822" y="3324967"/>
                          <a:ext cx="1846356" cy="910067"/>
                        </a:xfrm>
                        <a:prstGeom prst="rect">
                          <a:avLst/>
                        </a:prstGeom>
                        <a:noFill/>
                        <a:ln>
                          <a:noFill/>
                        </a:ln>
                      </wps:spPr>
                      <wps:txbx>
                        <w:txbxContent>
                          <w:p w:rsidR="00000000" w:rsidDel="00000000" w:rsidP="00000000" w:rsidRDefault="00000000" w:rsidRPr="00000000">
                            <w:pPr>
                              <w:spacing w:after="200" w:before="0" w:line="275.9999942779541"/>
                              <w:ind w:left="0" w:right="0" w:firstLine="0"/>
                              <w:jc w:val="left"/>
                              <w:textDirection w:val="btLr"/>
                            </w:pP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451100</wp:posOffset>
                </wp:positionH>
                <wp:positionV relativeFrom="paragraph">
                  <wp:posOffset>25400</wp:posOffset>
                </wp:positionV>
                <wp:extent cx="1855881" cy="919592"/>
                <wp:effectExtent b="0" l="0" r="0" t="0"/>
                <wp:wrapNone/>
                <wp:docPr id="4" name="image48.png"/>
                <a:graphic>
                  <a:graphicData uri="http://schemas.openxmlformats.org/drawingml/2006/picture">
                    <pic:pic>
                      <pic:nvPicPr>
                        <pic:cNvPr id="0" name="image48.png"/>
                        <pic:cNvPicPr preferRelativeResize="0"/>
                      </pic:nvPicPr>
                      <pic:blipFill>
                        <a:blip r:embed="rId58"/>
                        <a:srcRect/>
                        <a:stretch>
                          <a:fillRect/>
                        </a:stretch>
                      </pic:blipFill>
                      <pic:spPr>
                        <a:xfrm>
                          <a:off x="0" y="0"/>
                          <a:ext cx="1855881" cy="919592"/>
                        </a:xfrm>
                        <a:prstGeom prst="rect"/>
                        <a:ln/>
                      </pic:spPr>
                    </pic:pic>
                  </a:graphicData>
                </a:graphic>
              </wp:anchor>
            </w:drawing>
          </mc:Fallback>
        </mc:AlternateContent>
      </w:r>
    </w:p>
    <w:p w:rsidR="00000000" w:rsidDel="00000000" w:rsidP="00000000" w:rsidRDefault="00000000" w:rsidRPr="00000000" w14:paraId="00000029">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 Please prove that, in a monopolistic market, </w:t>
      </w:r>
    </w:p>
    <w:p w:rsidR="00000000" w:rsidDel="00000000" w:rsidP="00000000" w:rsidRDefault="00000000" w:rsidRPr="00000000" w14:paraId="0000002A">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B">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C">
      <w:pPr>
        <w:spacing w:after="0" w:line="240" w:lineRule="auto"/>
        <w:rPr>
          <w:rFonts w:ascii="Times New Roman" w:cs="Times New Roman" w:eastAsia="Times New Roman" w:hAnsi="Times New Roman"/>
          <w:sz w:val="24"/>
          <w:szCs w:val="24"/>
        </w:rPr>
      </w:pPr>
      <w:r w:rsidDel="00000000" w:rsidR="00000000" w:rsidRPr="00000000">
        <w:rPr>
          <w:rtl w:val="0"/>
        </w:rPr>
      </w:r>
      <w:r w:rsidDel="00000000" w:rsidR="00000000" w:rsidRPr="00000000">
        <w:pict>
          <v:shape id="Ink 32" style="position:absolute;margin-left:68.6pt;margin-top:-7.3pt;width:58.75pt;height:34pt;z-index:25167667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AGmppOIAQAALgMAAA4AAABkcnMvZTJvRG9jLnhtbJxSQU7DMBC8I/EH &#10;y3eapC0pRE05UCH1QOkBHmAcu7GIvdHabdrfs0kb2oIQEpdo1+OMZ3Z2+rCzFdsq9AZczpNBzJly &#10;Egrj1jl/e326uePMB+EKUYFTOd8rzx9m11fTps7UEEqoCoWMSJzPmjrnZQh1FkVelsoKP4BaOQI1 &#10;oBWBWlxHBYqG2G0VDeM4jRrAokaQyns6nR9APuv4tVYyvGjtVWBVzie36ZCz0BdIxX2ScPZORToe &#10;8mg2FdkaRV0aeZQk/qHICuNIwBfVXATBNmh+UFkjETzoMJBgI9DaSNX5IWdJ/M3Zwn20rpKx3GAm &#10;wQXlwkpg6GfXAf95wlY0geYZCkpHbALwIyON5+8wDqLnIDeW9BwSQVWJQOvgS1N7zjAzRc5xUSQn &#10;/W77eHKwwpOv5XaFrL0/oqScsKSJjDPqKJze/PLyb0KiI/Qb706jbRMhuWyXc1rSffvtAle7wCQd &#10;TkZxGhMiCRonaTru8J75wNB3Z/Onxy+SPu9bYWdrPvsEAAD//wMAUEsDBBQABgAIAAAAIQC+KxBW &#10;PQoAANkYAAAQAAAAZHJzL2luay9pbmsxLnhtbLSYW2skyRGF3w3+D0ntQ79USnmrm1hpweABg42N &#10;dxfWj1qpZ9Ss1D20WqOZf+/vRGa3tN5ZMEZGoFJW3iJOnDgRpW+/+/xw7z6t94+b3fayi2ehc+vt &#10;ze52s/1w2f34wzs/d+7xcL29vb7fbdeX3Zf1Y/fd1R//8O1m+8vD/QW/HSdsH/XXw/1ld3c4fLw4 &#10;P39+fj57zme7/YfzFEI+/8v2l7/9tbtqu27X7zfbzYErH4+vbnbbw/rzQYddbG4vu5vD53Baz9nf &#10;7572N+vTtN7sb15WHPbXN+t3u/3D9eF04t31dru+d9vrB+z+qXOHLx/5Y8M9H9b7zj1scNins1im &#10;Mv954cX158vu1fgJEx+x5KE7//qZ//o/nPnut2fKrJymcepcM+l2/Uk2nRvmF7/v+z/2u4/r/WGz &#10;foG5gtImvribOjZ8KlD79ePu/kmx6dyn6/snIIshQIt2dzz/CiC/PQ9s3vQ8cPnd814b92tomnuv &#10;cWignSh1DO1h87CG6A8fTxw7PHKwXn9/2Fs6pJCij8HH8kMsFzFd5OmsTMOrUDQWH8/8ef/0eHc6 &#10;7+f9C19t5oRa9ex5c3u4O4EezkJJ83jC/TXqX9t9t958uDv8z9tvdvc7kqJF/JsQyrv5T688sytP &#10;lPtKAhsLXQPgn+v3l903lsPOdtYXhkBciktpcHNIuV/5cRVWPvNnF7vQlSn32QUXl7H3owPrYagv &#10;el989jn0gelg73JmwOo+MjOyoWinLRhmm4pa55f6zn77NPc+2TofmUthaCdGV/xU+uQSZ3AUj5z6 &#10;wUUNB+6JpS969JG5IfXaz+WFFctyHLHdTyNLmOwnlsy5T7qwzz76gaMwljM0ikNfZDP2Rz9OmtLd &#10;sm7iwNEWcoVPpchHVgoENx79YUNxQzluFDJp6kNdmTQ7gIrM1R3F4R6/db1OBVmtZA7UXJm1U9YE &#10;V3/bjJmuee7ObaDjMMQstxldfAyMr96mGhiHa/LZlhU9B/lZMZZJqWTAkmsc4WMaiRiIMuKEiEm8 &#10;BRo9SuE1FidCjY0+jYUnF4gG1ZiB9BwAUCdg7MxaRvDI7pgJvWIWiRm2yH92MwR1NyuumpNnPp5i &#10;yBI4kBYD0MLHngAA6RXMgWvYlbIuJ3ozRxf2QQGzjAEu/kqwjxrx3+aNKdHf379/XB8uuxLH7mqY &#10;Bjdl8ojbVn5RKqUw9WRR7CpDliyEgDXgugUeCFuASEAfZ2hmTAf1yZEnmCmrWWvOgI7AwyfOAJ9K &#10;JJ4VM8VDAR760ahhmACkvGWFzSlPmNSQqISs+xUsEsBFJW02nBR1QNXSN8RpCqm7GpfF5dnNZUBv &#10;EJthNWO/QOp8meQJ9iqLFDpFDBaQDDbULBojRDSHW6LUYEDIWAQpsUS4WHqQ7UCCt4J9QD8YaKOG &#10;aRBrbCg2uJK4U39odfRTWPQEI7JdFNSZkbDweGP6zFPuruZxdDBoDjkafYZVEHd86uZRmkiY9DQ7 &#10;0By/KFEVSDKQRLVcMiXDdhgoR8xgMAEvIVWzLoVik0YukjmclELQ5JFjhQKHk2mFIwbjh+UkeQXK &#10;M7MaEgWtfLs0ipOAiLDSFcCYuW7lixiCjECR3KWOgsSl2S+hBjWmdPRVqOTRssViuFC2jvEnn/xi &#10;2ddcgzZA2YKKN+MCp8QUHCTYUZqmYSIdREYRAEkCC6LAGttJTJCmyknpKoupYBV2KVjwRhcE1S+q &#10;cyxXSTNAqSdWZSTcuhXwEVaZpEtZI8rDT9Um6htRwm8diag2IhgCLkYVV2M1Jy5aqF0qxRE1ByxG &#10;5utkLjbz6LPtttBzIATidRVqM4EGgC3KI4YeuWp12B5WI45W+0l4cL+uRLyUNbrfoqS8reVExrvE &#10;adIzBhBZ5DLZ0c0oPgg11gqoxEn2HrJxBvFptyjN+UYgFiMOWmq0QE8OSZFWQgJFqpC5CAVHJT3N &#10;GWCJLyOppTTFDFaNJPmIt0wksgpWzTGlX6ThqDhbs6AGQdazVCppCiV7ZSamqa5KXBI04EnPUL0z &#10;DqH0bZuJEH0U++R7Vp/VNKkWNCvyb5di9MwTKVYSyVHcnGhsVlmlKqYpSW9QnFjUCaloq0FRvVYt &#10;5oW1NgiiAQnAMzZLDISCV88FguRDVQeAUEIxMkIZSr69tC0gquOt3AgzNXQacBuyxFIxmJWEE/R0 &#10;jA0X22CDN4RlGBZgGRY3LCrh5IZkJ6xG4mqdsC9ksEhUaDVBADWu4+Y+zKM01/CTqaGNlBhVb1vR &#10;gQcKtFRisBprbSWqi4yzmwRqlAQPe5fK2MirilZbYkXAslbZDnLcpjiBrrTFKEh+iaHCszYMjY/q &#10;BmC99cvs0RbomtR5THWvzEpBkVJUaiIkrZ8VoxpskKpNeKLBxS6kl+BZrkAjPyuR68kL6iBgbBiA &#10;V7QwRTIYyEzmNFs7M/Pm7eJKrkP3MUPhEEc6Koqfeo6yyqAjshfrzTCIwkJQfaIDaRZhIB17A1i5 &#10;TtMldTNzJRacaXDIfH2umPQTP8ZSBmkoi8DMICa1pX5sUahNWixW6nemmTmprX3fLGBadUeHmezo &#10;TF2ZqIOKi9KBnEOXCbEKRnZwweqxfctAYClHvTpiNahLFPmZkTHbVCOPGvK2WqJp1Z3BcswYSdGE &#10;VOaEyCWZk40Kp2wM5rost9NouDlD96oIIDZH9NgBHsxWVdMSHOPsl+8W69nrQUHFQEtM+z3toW1Q &#10;GwNBIv4IQ9oTSxi1aLZi8CM6Yc0yfGalH7Nqo5zjw4wPSA7VQDrFf3CYUjvN2dzV2j0lFJNckQ0y &#10;LmKHvnwqRphNI6FGTIBKquvHRXKL3W1QjDZpvfsbcnnMpbtaBihFKeKTlOZW3xlhlZSuVbtTNI8B &#10;W8QFAvGE7wNjFJrQZkVQKNroLMFVwVWoa2xVY09NhrEjKzyVBngnlJUGajWIqrJWNyGdRsUq1nyi &#10;CB9hT0sJzZT4VaowowIL4SGj7hWcFl61OgqI7kMLjwFUV6retVUF3PIIXi0Kqk55Uj+jfZiJOC5q &#10;NsQgmYjjlozVZt5jjS5jFjhVllqbRAbVj00OqZP2z4Q2CyWQTmxHT+Qwu2g1+N2uBWDkQ0fKDLMf &#10;qmqZFltzVHsN0LWOQcGh45D79umlfUTCkeWVfpzo6RWSNd3YBJTEpfaMENvTXUhqBB1WIDEKumQk &#10;e8PDHGZXokI0jzDLPgF0F7erCo/VAWwDU/2TRUmC1RzJJ6HibnWGjcorc0dh4DNcmdjuV9ckzXnD &#10;D4K8FCiPYunfKmRagg21LucADLUwp5GmTXQUGzAOBzBCXUyjn9VlPpCYxURW1sbDdkACX2Cw5nBZ &#10;xyQ+O45DnMvA34ZijBo2811IQwb7UGAvny51O3xQmHgA4luCUUBfYITFjXki/3FU+T+sgGXuu4Hv &#10;IyKEyMFSajk1ZRINRCwMp1tRqJB3CVxGeyVhyAQdHNZaplLEIzbz7UvUeZ2RGEUXaPgKpAsDadP3 &#10;VPh+UpaqplgLKAr9Z+Rf/rd79W8AAAD//wMAUEsDBBQABgAIAAAAIQA1n/fM4AAAAA8BAAAPAAAA &#10;ZHJzL2Rvd25yZXYueG1sTE9NT4NAEL2b+B82Y+KtXUppaylLY2yMZ6EeelvYEYjsLGGXFv+940kv &#10;k7zM+8yOs+3FFUffOVKwWkYgkGpnOmoUnMvXxRMIHzQZ3TtCBd/o4Zjf32U6Ne5G73gtQiPYhHyq &#10;FbQhDKmUvm7Rar90AxL/Pt1odWA4NtKM+sbmtpdxFG2l1R1xQqsHfGmx/iomq6C87OtweZuHj2k/ &#10;kvZJWRXnk1KPD/PpwOf5ACLgHP4U8LuB+0POxSo3kfGiZ7zexUxVsFglWxDMiDfJDkSlYLNOQOaZ &#10;/L8j/wEAAP//AwBQSwMEFAAGAAgAAAAhAHkYvJ2/AAAAIQEAABkAAABkcnMvX3JlbHMvZTJvRG9j &#10;LnhtbC5yZWxzhM+xasQwDAbgvdB3MNobJR3KUeJkOQ6ylhRuNY6SmMSysZzSe/t67MHBDRqE0PdL &#10;bf/rd/VDSVxgDU1VgyK2YXK8aPgeL28nUJINT2YPTBpuJNB3ry/tF+0mlyVZXRRVFBYNa87xE1Hs &#10;St5IFSJxmcwheZNLmxaMxm5mIXyv6w9M/w3o7kw1TBrSMDWgxlssyc/tMM/O0jnYwxPnBxFoD8nB &#10;X/1eUJMWyhocb1iqqcqhgF2Ld491fwAAAP//AwBQSwECLQAUAAYACAAAACEAmzMnNwwBAAAtAgAA &#10;EwAAAAAAAAAAAAAAAAAAAAAAW0NvbnRlbnRfVHlwZXNdLnhtbFBLAQItABQABgAIAAAAIQA4/SH/ &#10;1gAAAJQBAAALAAAAAAAAAAAAAAAAAD0BAABfcmVscy8ucmVsc1BLAQItABQABgAIAAAAIQABpqaT &#10;iAEAAC4DAAAOAAAAAAAAAAAAAAAAADwCAABkcnMvZTJvRG9jLnhtbFBLAQItABQABgAIAAAAIQC+ &#10;KxBWPQoAANkYAAAQAAAAAAAAAAAAAAAAAPADAABkcnMvaW5rL2luazEueG1sUEsBAi0AFAAGAAgA &#10;AAAhADWf98zgAAAADwEAAA8AAAAAAAAAAAAAAAAAWw4AAGRycy9kb3ducmV2LnhtbFBLAQItABQA &#10;BgAIAAAAIQB5GLydvwAAACEBAAAZAAAAAAAAAAAAAAAAAGgPAABkcnMvX3JlbHMvZTJvRG9jLnht &#10;bC5yZWxzUEsFBgAAAAAGAAYAeAEAAF4QAAAAAA== &#10;">
            <v:imagedata r:id="rId15" o:title=""/>
          </v:shape>
        </w:pict>
      </w:r>
      <w:r w:rsidDel="00000000" w:rsidR="00000000" w:rsidRPr="00000000">
        <w:pict>
          <v:shape id="Ink 33" style="position:absolute;margin-left:19.35pt;margin-top:-2.2pt;width:33.7pt;height:15.25pt;z-index:25167769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Hein/2LAQAALgMAAA4AAABkcnMvZTJvRG9jLnhtbJxSy27CMBC8V+o/ &#10;WL6XEAgFIgKHokocSjm0H+A6NrEae6O1Q+Dvu+FRoFVViUu0u2NPZnY8mW1tyTYKvQGX8bjT5Uw5 &#10;Cblx64y/vz0/jDjzQbhclOBUxnfK89n0/m7SVKnqQQFlrpARifNpU2W8CKFKo8jLQlnhO1ApR6AG &#10;tCJQi+soR9EQuy2jXrf7GDWAeYUglfc0nR9APt3za61keNXaq8DKjA8Hg4Sz0BaPpBOpSOIBZx9U &#10;jGkSTSciXaOoCiOPksQNiqwwjgR8U81FEKxG84vKGongQYeOBBuB1kaqvR9yFnd/OFu4z9ZVnMga &#10;UwkuKBdWAsNpd3vgll/YkjbQvEBO6Yg6AD8y0nr+D+Mgeg6ytqTnkAiqUgR6Dr4wlac1pybPOC7y &#10;+KzfbZ7ODlZ49rXcrJC15/t9zpywpImMM+oonJP55fVtQqIj9BfvVqNtEyG5bJtxCn/XfveBq21g &#10;koZJ3BsPCZEExcMRPa4WPzEfGE7dxf7pyFXSl317/eKZT78AAAD//wMAUEsDBBQABgAIAAAAIQCd &#10;N9KpcQUAAMoMAAAQAAAAZHJzL2luay9pbmsxLnhtbLSWWWsjRxSF3wP5D0XPg166rNp6MyMPBGII &#10;JCRkJpA8auS2LUaLkdrL/Pt8p1qWPRkPhOBgW62qe+su55xb7bfvHtYrc9fv9svtZlb4E1eYfrPY &#10;Xiw3V7Pijw/nti3MfphvLuar7aafFZ/7ffHu7Pvv3i43n9arUz4NETZ7fVuvZsX1MNycTqf39/cn &#10;9/Fku7uaBufi9KfNp19+Ls4Opy76y+VmOZBy/7i12G6G/mFQsNPlxaxYDA/u6E/s99vb3aI/mrWz &#10;Wzx5DLv5oj/f7tbz4Rjxer7Z9Cuzma+p+8/CDJ9v+LIkz1W/K8x6ScM2nPjUpPbHjo35w6x4tr6l &#10;xD2VrIvpyzH/+h9inn8dU2XF0NRNYQ4lXfR3qmmaMT/9du+/7bY3/W5Y9k8wj6AcDJ/NYlxnfEag &#10;dv1+u7oVN4W5m69ugcw7hywOuf30BUC+jgc2rxoPXL4Z73lxX0JzaO85DgfQjpJ6pHZYrnuEvr45 &#10;amzYE1jb74ddHofggrfeWZ8++HTqw2lMJ3XbPqPioOLHmB93t/vrY7yPuye9ZssRtbGz++XFcH0E &#10;3Z24FNr6iPtz1F86fd0vr66H/3x8sV1tGYoD42+cS+ftD886yymPknthgLMKzQGA3/vLWfEmz7DJ &#10;J8eNjIB3xpuma9pyYquJm/gQU1n4oimsj3VXJlMZVzrTGO8qnt54PiuLydlgIg/ZymhgopNHND7p &#10;hDd1KG20rLVrI0tnKzN6OUWFO9NgrE2Dj/XBevkmG0Ji3ZoOq/UmNE2ZbOII8fTA0bgvJu6R5H/b &#10;eJbSr5eX+35gnrtYnPnWVNUjFGFiO359KMGhcEVuwQTvYu40+TjWCW6CoVIXVNiq3pTLFg5lxObr &#10;3KKNLnBWa2DxpsXcaJnBAtCkkDjUVWkTDr6kR5tyhmRiEF6gJ6QM6BIDt9h2cjMhAj2Zk3ADnYwn &#10;FVTi5+AdTVOVfuRDkYKOZD4JJKRVjcJG0+InC18DXasyb+l+9OlUv2TBA7NjDSk2uIRcUiaYiMF2 &#10;dV7jx7b1QJUzqPcAYkFE120JRsGmABp0UtqaR5DwtEIbHAQ4ld0BHHFIxNncVHXQE/igPuoFEUMi &#10;YtjQUVdjwRgDZptkTraJQjIBGaKioCarqiZZTR1VHeVWmy4GNJcrimRxJX+vqTnvY1OcVRGYkYL3 &#10;oKjx8xPrq7ZEcqkI9UiQuIUuaqAN3EUVnYsWMQDHdItVvSOzmMcjhBaUcv2wa+qETvJKvshEgMCw &#10;IkTlgQvRzLrSLjbNNl4+HtbSCxgAG4n4RhrwJFIgIskUVzYx1FDqOK8SBkAyWTBNVIv81UZGHVqr &#10;I9Okyo1iyrTnvDBZe/Gkq0GxuYdc2ZBDdDeSm1amVlH0T2w0S6/6rtFsR9FKMmwCCtJFKxk77h+G &#10;LXL/+KhBhmgBk4MKLS+pkBpkcuketUbTqXaNLrcSo2+Zb4tKDfWSj5FnDkBmvP+AlUKkM4XOMs64 &#10;eV9n1lSkSgUQPjOiOKpwXwGNAvLUSFvkD6RmnGhI10IHc2ZlULHMNZEFhTqubdOxQCQwAr4jmYfZ &#10;ZQnz2tWNBJBAqwoISntQ3wqk3D2JiEufmgxHzgBxuuvou+FwxUYSOByM+YYCVJCnYamgyZ+ZvVe8 &#10;tRmgqjjrGkqrGniGSyaom3hHHwyQTcVYalvVuS+EjUSphy5sgxMcoaAYAYGG8+3MCbFUCUtpHJfx &#10;dh0lr0bypftktb5GfHJruMTG/Wefr/eW8lXNvyxd2/GO4C4f39lxUk/olpcUv7yidTfrh7nUIFYu &#10;368at0oiGq9dGIYYpqDRTYlNdwIvbwYDE8U/osPXLDMyjy0erkENDbZ/9Pb0z9zZ3wAAAP//AwBQ &#10;SwMEFAAGAAgAAAAhAFn18KfgAAAADQEAAA8AAABkcnMvZG93bnJldi54bWxMTz1vgzAQ3Sv1P1gX &#10;qQtK7KRRQIQjqlqxZGtAymrwBVCwjbCT0H9fZ2qXO53eu/eRHWY9sDtNrrcGYb0SwMg0VvWmRajK &#10;YpkAc14aJQdrCOGHHBzy15dMpso+zDfdT75lQcS4VCJ03o8p567pSEu3siOZgF3spKUP59RyNclH &#10;ENcD3wix41r2Jjh0cqTPjprr6aYRIh61ZVFGyTWuikgcj/WZqhjxbTF/7cP42APzNPu/D3h2CPkh &#10;D8FqezPKsQHhPYkDE2G53QJ74mK3BlYjbMLmecb/t8h/AQAA//8DAFBLAwQUAAYACAAAACEAeRi8 &#10;nb8AAAAhAQAAGQAAAGRycy9fcmVscy9lMm9Eb2MueG1sLnJlbHOEz7FqxDAMBuC90Hcw2hslHcpR &#10;4mQ5DrKWFG41jpKYxLKxnNJ7+3rswcENGoTQ90tt/+t39UNJXGANTVWDIrZhcrxo+B4vbydQkg1P &#10;Zg9MGm4k0HevL+0X7SaXJVldFFUUFg1rzvETUexK3kgVInGZzCF5k0ubFozGbmYhfK/rD0z/Deju &#10;TDVMGtIwNaDGWyzJz+0wz87SOdjDE+cHEWgPycFf/V5QkxbKGhxvWKqpyqGAXYt3j3V/AAAA//8D &#10;AFBLAQItABQABgAIAAAAIQCbMyc3DAEAAC0CAAATAAAAAAAAAAAAAAAAAAAAAABbQ29udGVudF9U &#10;eXBlc10ueG1sUEsBAi0AFAAGAAgAAAAhADj9If/WAAAAlAEAAAsAAAAAAAAAAAAAAAAAPQEAAF9y &#10;ZWxzLy5yZWxzUEsBAi0AFAAGAAgAAAAhAHein/2LAQAALgMAAA4AAAAAAAAAAAAAAAAAPAIAAGRy &#10;cy9lMm9Eb2MueG1sUEsBAi0AFAAGAAgAAAAhAJ030qlxBQAAygwAABAAAAAAAAAAAAAAAAAA8wMA &#10;AGRycy9pbmsvaW5rMS54bWxQSwECLQAUAAYACAAAACEAWfXwp+AAAAANAQAADwAAAAAAAAAAAAAA &#10;AACSCQAAZHJzL2Rvd25yZXYueG1sUEsBAi0AFAAGAAgAAAAhAHkYvJ2/AAAAIQEAABkAAAAAAAAA &#10;AAAAAAAAnwoAAGRycy9fcmVscy9lMm9Eb2MueG1sLnJlbHNQSwUGAAAAAAYABgB4AQAAlQsAAAAA &#10;">
            <v:imagedata r:id="rId16" o:title=""/>
          </v:shape>
        </w:pict>
      </w:r>
      <w:r w:rsidDel="00000000" w:rsidR="00000000" w:rsidRPr="00000000">
        <w:pict>
          <v:shape id="Ink 180" style="position:absolute;margin-left:327.85pt;margin-top:-1.45pt;width:19.5pt;height:15.55pt;z-index:25181491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K/uZleMAQAAMAMAAA4AAABkcnMvZTJvRG9jLnhtbJxSQU7DMBC8I/EH &#10;y3eaOC2lRE05UCH1APQADzCO3VjE3mjtNuX3bNKWtiCExMXyeuzZmR1P77auZhuNwYIvuBiknGmv &#10;oLR+VfDXl4erCWchSl/KGrwu+IcO/G52eTFtm1xnUEFdamRE4kPeNgWvYmzyJAmq0k6GATTaE2gA &#10;nYxU4iopUbbE7uokS9Nx0gKWDYLSIdDpfAfyWc9vjFbx2ZigI6sLfnM9GnMWu82YdCJtblPB2VvB &#10;J2l2zZPZVOYrlE1l1V6S/IciJ60nAV9UcxklW6P9QeWsQghg4kCBS8AYq3Tvh5yJ9JuzhX/vXImR &#10;WmOuwEft41JiPMyuB/7TwtU0gfYRSkpHriPwPSON5+8wdqLnoNaO9OwSQV3LSN8hVLYJNObclgXH &#10;RSmO+v3m/uhgiUdfT5slsu6+mFBCXjoSRc5ZV1I8B/tP5+8JSfbQb8xbg67LhASzbcGJ/KNb+8j1 &#10;NjJFh9kwE0NCFEFiIkajHj8w7xgO1UkC1Pws69O6E3by0WefAAAA//8DAFBLAwQUAAYACAAAACEA &#10;rXsC/hoDAABVBwAAEAAAAGRycy9pbmsvaW5rMS54bWy0VF2L20YUfS/kP1wmD37R2HPnQxqZ2IFA &#10;FwotLU0K7aNjz65FLGmRxuvdf98zsqx1mg2EkCKQ5uPeM+ece0dv3j7WB3oIXV+1zUrwXAkKzbbd &#10;Vc3dSvz14UZ6QX3cNLvNoW3CSjyFXrxdv/rpTdV8qg9LvAkITZ9G9WEl9jHeLxeL0+k0P5l5290t &#10;tFJm8Uvz6bdfxXrM2oXbqqkijuwvS9u2ieExJrBltVuJbXxUUzyw37fHbhum7bTSbZ8jYrfZhpu2 &#10;qzdxQtxvmiYcqNnU4P23oPh0j0GFc+5CJ6iuIFjqOdvC+p9LLGweV+JqfgTFHkxqsXgZ85//AfPm &#10;S8xEy+giLwSNlHbhIXFaDJ4vv679j669D12swrPNZ1PGjSfanueDP2ejutC3h2OqjaCHzeEIy1gp &#10;tMV4Ni9eMORLPHjzQ/Hgy1fxrsl9bs0o79qH0bSppS6ljVUd0Oj1/dRjsQdwWn4fu+E6aKVZspJs &#10;P7BdslsqNy+VvirF2MUXzI/dsd9PeB+7534ddibXzspO1S7uJ9PVXFnt88n3a9dfyt6H6m4fvzt9 &#10;2x5aXIqx4q+Vsjf+3ZWy4cip5V64wEMX0mjAn+F2JV4Pd5iGzPPC4EBRUs7klSmzmfQzNWPLLhOS &#10;hcJLW5cpwpMxsdTaZ5o0cSY1OSp0Zqg4z3LiHDHDHlNOJrNDmiJLrAoEJhArrcwzLTWQNb48rBWS &#10;2SIizdKecTpT0pDWCZKp9JhyylfkpAUlIz1ZpTMEKeICG2mUSZY4FasJ+LP7eGmBb7VlaLTfb2/7 &#10;EHHhPIs1rjyx9VR45TLYJN1MDTax0NqY5IhFK+YMh8ApzT2Ue+iy0rEB96SzxDdxVGRknohDn1El &#10;FDkkYQyhJlnkEAQzyHkLLMgDMNS5XCMqeQGxybDh/eO0Gu/E2kEn6BZWZbN8xkmoElpwoaHLgpTK &#10;wJZl4csLDU2GcufBDfXGW0uv0hdlS16kijNDbZKVmMu8LDKITGWDGplrWJhaANEOD+f+fBSSUjp+ &#10;uAnGwiw/1H1MTHAW/fbfcj//V9b/AgAA//8DAFBLAwQUAAYACAAAACEATzcWPuQAAAAOAQAADwAA &#10;AGRycy9kb3ducmV2LnhtbExPTU/DMAy9I/EfIiNx21KitWxd3QkN7YRA2kCTdsuarKlokrbJtsKv &#10;x5zgYsl+z++jWI22ZRc9hMY7hIdpAky7yqvG1Qgf75vJHFiI0inZeqcRvnSAVXl7U8hc+avb6ssu &#10;1oxEXMglgomxyzkPldFWhqnvtCPs5AcrI61DzdUgryRuWy6SJONWNo4cjOz02ujqc3e2CGvbv/iD &#10;2VtxSt9mfR+rzfdrQLy/G5+XNJ6WwKIe498H/Hag/FBSsKM/OxVYi5Cl6SNRESZiAYwI2WJGhyOC &#10;mAvgZcH/1yh/AAAA//8DAFBLAwQUAAYACAAAACEAeRi8nb8AAAAhAQAAGQAAAGRycy9fcmVscy9l &#10;Mm9Eb2MueG1sLnJlbHOEz7FqxDAMBuC90Hcw2hslHcpR4mQ5DrKWFG41jpKYxLKxnNJ7+3rswcEN &#10;GoTQ90tt/+t39UNJXGANTVWDIrZhcrxo+B4vbydQkg1PZg9MGm4k0HevL+0X7SaXJVldFFUUFg1r &#10;zvETUexK3kgVInGZzCF5k0ubFozGbmYhfK/rD0z/DejuTDVMGtIwNaDGWyzJz+0wz87SOdjDE+cH &#10;EWgPycFf/V5QkxbKGhxvWKqpyqGAXYt3j3V/AAAA//8DAFBLAQItABQABgAIAAAAIQCbMyc3DAEA &#10;AC0CAAATAAAAAAAAAAAAAAAAAAAAAABbQ29udGVudF9UeXBlc10ueG1sUEsBAi0AFAAGAAgAAAAh &#10;ADj9If/WAAAAlAEAAAsAAAAAAAAAAAAAAAAAPQEAAF9yZWxzLy5yZWxzUEsBAi0AFAAGAAgAAAAh &#10;AK/uZleMAQAAMAMAAA4AAAAAAAAAAAAAAAAAPAIAAGRycy9lMm9Eb2MueG1sUEsBAi0AFAAGAAgA &#10;AAAhAK17Av4aAwAAVQcAABAAAAAAAAAAAAAAAAAA9AMAAGRycy9pbmsvaW5rMS54bWxQSwECLQAU &#10;AAYACAAAACEATzcWPuQAAAAOAQAADwAAAAAAAAAAAAAAAAA8BwAAZHJzL2Rvd25yZXYueG1sUEsB &#10;Ai0AFAAGAAgAAAAhAHkYvJ2/AAAAIQEAABkAAAAAAAAAAAAAAAAATQgAAGRycy9fcmVscy9lMm9E &#10;b2MueG1sLnJlbHNQSwUGAAAAAAYABgB4AQAAQwkAAAAA &#10;">
            <v:imagedata r:id="rId9" o:title=""/>
          </v:shape>
        </w:pict>
      </w:r>
      <w:r w:rsidDel="00000000" w:rsidR="00000000" w:rsidRPr="00000000">
        <w:pict>
          <v:shape id="Ink 176" style="position:absolute;margin-left:297.4pt;margin-top:4.05pt;width:18.7pt;height:3.7pt;z-index:25181081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NeUwMKHAQAALwMAAA4AAABkcnMvZTJvRG9jLnhtbJxSy07DMBC8I/EP &#10;lu80D/oiatoDFVIPQA/wAcaxG4vYG63dpv17NmlDCwghcYl2d5zxzI5ni72t2E6hN+ByngxizpST &#10;UBi3yfnry8PNlDMfhCtEBU7l/KA8X8yvr2ZNnakUSqgKhYxInM+aOudlCHUWRV6Wygo/gFo5AjWg &#10;FYFa3EQFiobYbRWlcTyOGsCiRpDKe5oujyCfd/xaKxmetfYqsCrnk9GY5IW+QComdzR5o2I6ink0 &#10;n4lsg6IujTxJEv9QZIVxJOCTaimCYFs0P6iskQgedBhIsBFobaTq/JCzJP7mbOXeW1fJUG4xk+CC &#10;cmEtMPS764D/XGEr2kDzCAWlI7YB+ImR1vN3GEfRS5BbS3qOiaCqRKDn4EtTe84wM0XOcVUkZ/1u &#10;d392sMazr6fdGll7PpmMOXPCkihyztqW4untP339n5DoBP3GvNdo20xIMNvnnFI/tN8ucrUPTNIw &#10;TdPhlBBJ0G0aDzu4Jz4S9N1FAHT3l6gv+1bXxTuffwAAAP//AwBQSwMEFAAGAAgAAAAhANG2BZ05 &#10;AgAAUwUAABAAAABkcnMvaW5rL2luazEueG1stJNda9swFIbvB/sPQr3IjWRLlhw7pk5hsMBgg7F2 &#10;sF26tpqI2nKQlY/++x0rjuPS9GZsN8bn69XRo3Nu745NjfbKdro1OeYBw0iZsq20Wef458OKphh1 &#10;rjBVUbdG5fhFdfhu+fHDrTbPTZ3BF4GC6fq/ps7xxrltFoaHwyE4iKC16zBiTIRfzPO3r3g5VFXq &#10;SRvt4Mju7Cpb49TR9WKZrnJcuiMb80H7vt3ZUo3h3mPLS4azRalWrW0KNypuCmNUjUzRQN+/MHIv &#10;W/jRcM5aWYwaDRemUcBlItPPC3AUxxxP7B202EEnDQ6va/7+D5qrt5p9WyJK5glGQ0uV2vc9hZ55 &#10;9v7dv9t2q6zT6oL5BGUIvKDyZHs+J1BWdW29698Go31R7wAZZwzGYjibh1eAvNUDNv9UD7i8qzdt &#10;7jWa4XpTDgO0caTOT+t0o2DQm+04Y64D4d5976xfh4hFnHJGuXzgMuNxxuIgTsXkKYYpPms+2l23 &#10;GfUe7WVefWSkdrrZQVduM0JnAZNROh+5T6lfq94ovd64vy4v27qFpRhe/IYxuUo/TW7mjxxH7soC &#10;+ylEA4Af6inHN36Hka88OTyBBWIoSeOUzGg8YzMhE4I5ZliKhEgEdBknDHK4t4TkJPLWHAkUsbm3 &#10;GBF9ppgTToXPFDQlsc/jiFMpI5JQ+COQhRJO+mJGKKcRjYQgHExOwICUVJJew4cReARjUBX18d4N &#10;9gJOgR6g3KsI8LNXyzdygala/gEAAP//AwBQSwMEFAAGAAgAAAAhAAzoIw/iAAAADQEAAA8AAABk &#10;cnMvZG93bnJldi54bWxMj0FPg0AQhe8m/ofNmHizC1QapCyNsXJtYvXgcctOgZSdJezSUn+948le &#10;Jpm8N2++V2xm24szjr5zpCBeRCCQamc6ahR8fVZPGQgfNBndO0IFV/SwKe/vCp0bd6EPPO9DIziE &#10;fK4VtCEMuZS+btFqv3ADEmtHN1odeB0baUZ94XDbyySKVtLqjvhDqwd8a7E+7SerQNrp9L5bfifH &#10;bBddq21sf6iySj0+zNs1j9c1iIBz+L+Avw7MDyWDHdxExoteQfryzPxBQRaDYH21TBIQBzamKciy &#10;kLctyl8AAAD//wMAUEsDBBQABgAIAAAAIQB5GLydvwAAACEBAAAZAAAAZHJzL19yZWxzL2Uyb0Rv &#10;Yy54bWwucmVsc4TPsWrEMAwG4L3QdzDaGyUdylHiZDkOspYUbjWOkpjEsrGc0nv7euzBwQ0ahND3 &#10;S23/63f1Q0lcYA1NVYMitmFyvGj4Hi9vJ1CSDU9mD0wabiTQd68v7RftJpclWV0UVRQWDWvO8RNR &#10;7EreSBUicZnMIXmTS5sWjMZuZiF8r+sPTP8N6O5MNUwa0jA1oMZbLMnP7TDPztI52MMT5wcRaA/J &#10;wV/9XlCTFsoaHG9YqqnKoYBdi3ePdX8AAAD//wMAUEsBAi0AFAAGAAgAAAAhAJszJzcMAQAALQIA &#10;ABMAAAAAAAAAAAAAAAAAAAAAAFtDb250ZW50X1R5cGVzXS54bWxQSwECLQAUAAYACAAAACEAOP0h &#10;/9YAAACUAQAACwAAAAAAAAAAAAAAAAA9AQAAX3JlbHMvLnJlbHNQSwECLQAUAAYACAAAACEA15TA &#10;wocBAAAvAwAADgAAAAAAAAAAAAAAAAA8AgAAZHJzL2Uyb0RvYy54bWxQSwECLQAUAAYACAAAACEA &#10;0bYFnTkCAABTBQAAEAAAAAAAAAAAAAAAAADvAwAAZHJzL2luay9pbmsxLnhtbFBLAQItABQABgAI &#10;AAAAIQAM6CMP4gAAAA0BAAAPAAAAAAAAAAAAAAAAAFYGAABkcnMvZG93bnJldi54bWxQSwECLQAU &#10;AAYACAAAACEAeRi8nb8AAAAhAQAAGQAAAAAAAAAAAAAAAABlBwAAZHJzL19yZWxzL2Uyb0RvYy54 &#10;bWwucmVsc1BLBQYAAAAABgAGAHgBAABbCAAAAAA= &#10;">
            <v:imagedata r:id="rId10" o:title=""/>
          </v:shape>
        </w:pict>
      </w:r>
      <w:r w:rsidDel="00000000" w:rsidR="00000000" w:rsidRPr="00000000">
        <w:pict>
          <v:shape id="Ink 53" style="position:absolute;margin-left:240.35pt;margin-top:0.5pt;width:35pt;height:18pt;z-index:25169817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OOPdAiLAQAALgMAAA4AAABkcnMvZTJvRG9jLnhtbJxSy07DMBC8I/EP &#10;lu80DxooURMOVEgcKD3ABxjHbixib7R2m/bv2aQtbUEIiUvk3XHGMzs7vd/Yhq0VegOu4Mko5kw5 &#10;CZVxy4K/vT5eTTjzQbhKNOBUwbfK8/vy8mLatblKoYamUsiIxPm8awteh9DmUeRlrazwI2iVI1AD &#10;WhGoxGVUoeiI3TZRGsc3UQdYtQhSeU/d2Q7k5cCvtZLhRWuvAmsKfptlGWehP9yQTiz4JM7o8E6d &#10;O4KiciryJYq2NnIvSfxDkRXGkYAvqpkIgq3Q/KCyRiJ40GEkwUagtZFq8EPOkvibsyf30btKxnKF &#10;uQQXlAsLgeEwuwH4zxO2oQl0z1BROmIVgO8ZaTx/h7ETPQO5sqRnlwiqRgRaB1+b1tOYc1MVHJ+q &#10;5KjfrR+ODhZ49DVfL5D197NrzpywpImMM6oonIP5+fnfhER76DfejUbbJ0Jy2abglPm2/w6Bq01g &#10;kprjdDKe0H5IgtLkOkkH/MC8YzhUJ/Onx8+SPq17YSdrXn4CAAD//wMAUEsDBBQABgAIAAAAIQBU &#10;BZqlPAUAAEUMAAAQAAAAZHJzL2luay9pbmsxLnhtbLRWTYsbRxC9B/IfmvFBl2mpv3tGWGsIZCGQ &#10;kBA7kBxlaXYlLI2W0eyH/33eqxlp5XgNIWwu0lZ31euqV69K+/bd036nHpruuD20i8JOTaGadnVY &#10;b9vbRfHHh2tdFerYL9v1cndom0XxuTkW766+/+7ttv20383xqYDQHvnXfrcoNn1/N5/NHh8fp49+ &#10;euhuZ84YP/up/fTLz8XVGLVubrbttseTx9PR6tD2zVNPsPl2vShW/ZM5+wP7/eG+WzXna550q2eP &#10;vluumutDt1/2Z8TNsm2bnWqXe+T9Z6H6z3f4Y4t3bpuuUPstCtZuakMO1Y81DpZPi+LCvkeKR2Sy &#10;L2YvY/71P2Bef43JtLzLKRdqTGndPDCnmXA+/3btv3WHu6brt80zzQMp48VntRps4WcgqmuOh909 &#10;e1Ooh+XuHpRZYyCL8W07e4GQr/HAzavigZdv4l0m9yU1Y3mXPIyknSV1am2/3TcQ+v7urLH+CGAe &#10;v+87GQdnnNXWaBs+2DC3bh79tK7ri1aMKj5hfuzuj5sz3sfuWa9yc2ZtqOxxu+43Z9LN1ARXpTPv &#10;l6y/FL1ptreb/j+Hrw67A4Zi7PgbY8J19cNFZfLkWXIvDLCoUI0E/N7cLIo3MsNKIocDYcBWykdV &#10;mWTKiY4TM3E212WhfWEKUGtNmXXQtrKl9sorG00ZtNcpl0YFFXOFb6MsPittXaAZBlPZUMPKypRe &#10;oU05wEqwAgLwnLYqwlNb7XSwrrSEL/EY4k0qLd6Dk1NocigdLFw62pWHCRCaSKEiRIRpcBnwCPP1 &#10;eBrHvk74RmiKYrvK8V45j3OkgUEWm8F4B9nLq3QZsoeTOHhWiLf5lkehno9b2MhIOxQ6mszBVgQX &#10;Zw9n5yMJYKzHaYAFJ2TvyZQDO3wNEUFVoyOcVfYCgueZ54WFd1kVXEilQw01syAiGNU2eVDJ1Cwu &#10;Xe3RrzFxpA7qpD9wBYKvTqzDA2X4Mg55M3RIiaSjew6oOkmHCJ5QMN+mD3hL6AFYgYnTqCLZOVVs &#10;NRY6r9kxdALZCxMIRNpRR7QEh7CQgYroNZGqOjzHSG2swnyxZE9z/W+1Ltvj15ubY9Pjl8W54ipE &#10;vGuSyhX0MkFbJzpMrKlMCfXbAgmyRmspdmZIlpC+k/NRnCAGaQ/sZ+2Yt0QhpAI4uyjFqaBTjUjc &#10;CrPQaD633uiYnejC4hNj4QELSQIWmPikrl6x+uyx/FLyKjmVcxVY/ETnibcBtWuH4rUz7DJrEWVh &#10;6iMnmH2DjrWz6DIlbKChqLMVTcrMUuYOlQNbSENFiQNNmZOr4NhscsbZt4mnhIVUwHYaOQoapcck &#10;CwKu3AAB6kAEVwEny9rI2wST6oh+1IxwiIVDOYozSZc1MWwNhVAMySBYcKzRcHINHKB6NdaJw0DF &#10;m4AKuQjYA6wUNzhzMuHLHSewFl8Jd+ivAOGLwk8iDhxpy2IQQSSMkBp2KrPnrRtWItXBbXEaCixM &#10;nTPLZB8Qqx1NksDxRyUJVXNZYm1zJcEJhgsgVUJYpfLYd+RftomOlBpJ5AkWXVWzQF2BP/ZX9jW2 &#10;GFU/cIKvYIZNhCDAaQ/KGCwk6FifNycoQT/HQKwRnYHKFIbwANEPl7JwPVKRBEfwMIwPcVE4PlnC &#10;awq/zra4wlSySXU2+NGrJ3biMtLCyLuCeYDFgN8L5EX5RlSbsOAoXHYqCNGnLmKVsx3y08gI6MPI &#10;bmTBUJ/se3SLzeP+1JHLkezTZhuxXIYiRaw6Q228xT2jbMB2x5YUOLSMYZH+/9iEz/9HXf0NAAD/ &#10;/wMAUEsDBBQABgAIAAAAIQBoMG2J4wAAAA0BAAAPAAAAZHJzL2Rvd25yZXYueG1sTI9BT8MwDIXv &#10;SPyHyEhcEEsGjI2u6TSBekCIwwYS16wxaUXjdE22dfv1eCe4WHr67Of38sXgW7HHPjaBNIxHCgRS &#10;FWxDTsPnR3k7AxGTIWvaQKjhiBEWxeVFbjIbDrTC/To5wSYUM6OhTqnLpIxVjd7EUeiQmH2H3pvE &#10;snfS9ubA5r6Vd0o9Sm8a4g+16fC5xupnvfMaTl/e3YxX5durXMZtfBpa974ttb6+Gl7mPJZzEAmH &#10;9HcB5w6cHwoOtgk7slG0Gh5masqrDLgX88nkrDca7qcKZJHL/y2KXwAAAP//AwBQSwMEFAAGAAgA &#10;AAAhAHkYvJ2/AAAAIQEAABkAAABkcnMvX3JlbHMvZTJvRG9jLnhtbC5yZWxzhM+xasQwDAbgvdB3 &#10;MNobJR3KUeJkOQ6ylhRuNY6SmMSysZzSe/t67MHBDRqE0PdLbf/rd/VDSVxgDU1VgyK2YXK8aPge &#10;L28nUJINT2YPTBpuJNB3ry/tF+0mlyVZXRRVFBYNa87xE1HsSt5IFSJxmcwheZNLmxaMxm5mIXyv &#10;6w9M/w3o7kw1TBrSMDWgxlssyc/tMM/O0jnYwxPnBxFoD8nBX/1eUJMWyhocb1iqqcqhgF2Ld491 &#10;fwAAAP//AwBQSwECLQAUAAYACAAAACEAmzMnNwwBAAAtAgAAEwAAAAAAAAAAAAAAAAAAAAAAW0Nv &#10;bnRlbnRfVHlwZXNdLnhtbFBLAQItABQABgAIAAAAIQA4/SH/1gAAAJQBAAALAAAAAAAAAAAAAAAA &#10;AD0BAABfcmVscy8ucmVsc1BLAQItABQABgAIAAAAIQDjj3QIiwEAAC4DAAAOAAAAAAAAAAAAAAAA &#10;ADwCAABkcnMvZTJvRG9jLnhtbFBLAQItABQABgAIAAAAIQBUBZqlPAUAAEUMAAAQAAAAAAAAAAAA &#10;AAAAAPMDAABkcnMvaW5rL2luazEueG1sUEsBAi0AFAAGAAgAAAAhAGgwbYnjAAAADQEAAA8AAAAA &#10;AAAAAAAAAAAAXQkAAGRycy9kb3ducmV2LnhtbFBLAQItABQABgAIAAAAIQB5GLydvwAAACEBAAAZ &#10;AAAAAAAAAAAAAAAAAG0KAABkcnMvX3JlbHMvZTJvRG9jLnhtbC5yZWxzUEsFBgAAAAAGAAYAeAEA &#10;AGMLAAAAAA== &#10;">
            <v:imagedata r:id="rId11" o:title=""/>
          </v:shape>
        </w:pict>
      </w:r>
      <w:r w:rsidDel="00000000" w:rsidR="00000000" w:rsidRPr="00000000">
        <w:pict>
          <v:shape id="Ink 54" style="position:absolute;margin-left:189.6pt;margin-top:0.25pt;width:37.5pt;height:15.25pt;z-index:25169920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KqA5niKAQAALgMAAA4AAABkcnMvZTJvRG9jLnhtbJxSy27CMBC8V+o/ &#10;WL6XJJRnROBQVIlDKYf2A1zHJlZjb7Q2BP6+GwIFWlWVuES7O/ZkZseT2c6WbKvQG3AZTzoxZ8pJ &#10;yI1bZ/z97flhxJkPwuWiBKcyvleez6b3d5O6SlUXCihzhYxInE/rKuNFCFUaRV4WygrfgUo5AjWg &#10;FYFaXEc5iprYbRl143gQ1YB5hSCV9zSdtyCfHvi1VjK8au1VYGXGh/3+mLPQFAPSiVSM40fOPpqC &#10;JtF0ItI1iqow8ihJ3KDICuNIwDfVXATBNmh+UVkjETzo0JFgI9DaSHXwQ86S+IezhftsXCU9ucFU &#10;ggvKhZXAcNrdAbjlF7akDdQvkFM6YhOAHxlpPf+H0Yqeg9xY0tMmgqoUgZ6DL0zlac2pyTOOizw5 &#10;63fbp7ODFZ59LbcrZM35fo8zJyxpIuOMOgrnZH55fZuQ6Aj9xbvTaJtESC7bZZzC3zffQ+BqF5ik &#10;YW8QD7uESIKS4YgeV4OfmFuGU3exfzpylfRl31y/eObTLwAAAP//AwBQSwMEFAAGAAgAAAAhAApf &#10;f543BAAARwoAABAAAABkcnMvaW5rL2luazEueG1stFZda+NGFH0v9D8Msw950djzKY3M2guFBgot &#10;W7pbaB+9thKLtaUgy/n49z1nJCtekoVSUrIEzdw7d84599zJvv/weNiL+6o71m2zlGampaiaTbut &#10;m9ul/PPztYpSHPt1s13v26ZayqfqKD+sfvzhfd18PewX+C1QoTny67Bfyl3f3y3m84eHh9mDm7Xd &#10;7dxq7ea/NF9/+1WuxlPb6qZu6h5XHs9bm7bpq8eexRb1dik3/aOe8lH7U3vqNtUU5k63ec7ou/Wm &#10;um67w7qfKu7WTVPtRbM+APdfUvRPd/iocc9t1UlxqEFY2ZnxhY8/l9hYPy7lxfoEiEcgOcj56zX/ &#10;/h9qXr+sSVjOFnkhxQhpW90T0zxpvvg+99+79q7q+rp6lnkQZQw8ic2wTvoMQnXVsd2f2Bsp7tf7 &#10;EyQzWsMW491m/oogL+tBmzetB12+W+8S3LfSjPQudRhFmyx1bm1fHyoY/XA3eaw/ojC3P/VdGger &#10;rVFGK+M/G78wdhHMLM/DRStGF59rfulOx91U70v37NcUmVQbmD3U2343ia5n2tuYT7pfqv7a6V1V &#10;3+76/3x80+5bDMXY8Xda++v40wWzdOVkuVcGOLlQjAL8Ud0s5bs0wyKdHDaSAkYL66MoyhizKxWu &#10;9JUtQplJI7XUmReQOMaQIUsZW9pMKyt0ZoQTJi8zqzxWygi0IbgC+VqYIubIx09mBcOICv3NeJw7 &#10;8m9Rpr5/vLk5Vv1S+hDlygctghdF1CVgl4CtMyKWxlo33u6AKg/EDlAJhS1dRsRYAr9yLhEDREd6 &#10;xuaZcmBGyLkwpSEzMtDYLByysIsU7BrHQ2DGE1q5iBUP8i7oyYJIhSqwJ/CogJhncechGjOdSoqO &#10;K+wpyDyEcEj4gMuT1paJHpICOW6n5EYXYyOUV0EF3EtMPOGF1SA5HOX1GBGATKeSBt74swbYRHdB &#10;GlgHtMKViDpFnmy5TReNQRXY14IsWT9nCuzDJTJzaskgkQiQRtUcYFAeSnM/iEJZSs77kkIhlUCM &#10;3fBlpJiMUQD4USfxSV/lgOmHJe1kCpvIlOjKYDJegUJeQOm381ru8Ej4GIQt4IBodJoRT7Mpx3+W &#10;RigG3g7ClcEnnCYDDhXSCuTICPMDvmEkAQ28c8jlOIGQKuBbN7YYm6XJcYhBdz4Bhm/HrAylXMEa &#10;aNFAzYJajjlyPpph/JUNrsT1WkFlQlGhpMIcHzSa4dSEcTUMvUE/YA9PGZiY3ADjsLEcFnYTVWAu &#10;LGlt50vaM9kXe4KPzNhMTo0yRW5ZU0SLAD8cP+iCEoMGxdh3yMtBpaHfUiVjXIBMpsDMGS+iw/Bc &#10;Kc8XB89chAushA9MABJCIxA40Gmuwcp6DKMFVz4bIlceZwYbY0QU/huBYBxOQU9Yif5Nc4yZsXiH &#10;+f44b5iH+izCNwd7L1g+/yVd/QMAAP//AwBQSwMEFAAGAAgAAAAhABrdGTbjAAAADAEAAA8AAABk &#10;cnMvZG93bnJldi54bWxMT8tOwzAQvCPxD9YicUHU6SuFNE5VQBwqpCICPfTmxksSNV5HsduGfj3L &#10;iV5Wmp2d2Zl00dtGHLHztSMFw0EEAqlwpqZSwdfn6/0DCB80Gd04QgU/6GGRXV+lOjHuRB94zEMp &#10;2IR8ohVUIbSJlL6o0Go/cC0Sc9+uszow7EppOn1ic9vIURTF0uqa+EOlW3yusNjnB8sxYozHm+VK &#10;ns17/rZdPd31+9laqdub/mXOYzkHEbAP/wr468BCyDjYzh3IeNEoGM8eR3yqYAqC6cl0wnDH+2EE &#10;MkvlZYnsFwAA//8DAFBLAwQUAAYACAAAACEAeRi8nb8AAAAhAQAAGQAAAGRycy9fcmVscy9lMm9E &#10;b2MueG1sLnJlbHOEz7FqxDAMBuC90Hcw2hslHcpR4mQ5DrKWFG41jpKYxLKxnNJ7+3rswcENGoTQ &#10;90tt/+t39UNJXGANTVWDIrZhcrxo+B4vbydQkg1PZg9MGm4k0HevL+0X7SaXJVldFFUUFg1rzvET &#10;UexK3kgVInGZzCF5k0ubFozGbmYhfK/rD0z/DejuTDVMGtIwNaDGWyzJz+0wz87SOdjDE+cHEWgP &#10;ycFf/V5QkxbKGhxvWKqpyqGAXYt3j3V/AAAA//8DAFBLAQItABQABgAIAAAAIQCbMyc3DAEAAC0C &#10;AAATAAAAAAAAAAAAAAAAAAAAAABbQ29udGVudF9UeXBlc10ueG1sUEsBAi0AFAAGAAgAAAAhADj9 &#10;If/WAAAAlAEAAAsAAAAAAAAAAAAAAAAAPQEAAF9yZWxzLy5yZWxzUEsBAi0AFAAGAAgAAAAhAKqA &#10;5niKAQAALgMAAA4AAAAAAAAAAAAAAAAAPAIAAGRycy9lMm9Eb2MueG1sUEsBAi0AFAAGAAgAAAAh &#10;AApff543BAAARwoAABAAAAAAAAAAAAAAAAAA8gMAAGRycy9pbmsvaW5rMS54bWxQSwECLQAUAAYA &#10;CAAAACEAGt0ZNuMAAAAMAQAADwAAAAAAAAAAAAAAAABXCAAAZHJzL2Rvd25yZXYueG1sUEsBAi0A &#10;FAAGAAgAAAAhAHkYvJ2/AAAAIQEAABkAAAAAAAAAAAAAAAAAZwkAAGRycy9fcmVscy9lMm9Eb2Mu &#10;eG1sLnJlbHNQSwUGAAAAAAYABgB4AQAAXQoAAAAA &#10;">
            <v:imagedata r:id="rId12" o:title=""/>
          </v:shape>
        </w:pict>
      </w:r>
      <w:r w:rsidDel="00000000" w:rsidR="00000000" w:rsidRPr="00000000">
        <w:pict>
          <v:shape id="Ink 55" style="position:absolute;margin-left:139.1pt;margin-top:-4.5pt;width:39.95pt;height:23pt;z-index:25170022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ESTvHCJAQAALgMAAA4AAABkcnMvZTJvRG9jLnhtbJxSy07DMBC8I/EP &#10;lu80D/oiatoDFVIPQA/wAcaxG4vYG63dpv17NmlLWxBC6iXy7jizMzuezLa2YhuF3oDLedKLOVNO &#10;QmHcKufvb093Y858EK4QFTiV853yfDa9vZk0daZSKKEqFDIicT5r6pyXIdRZFHlZKit8D2rlCNSA &#10;VgQqcRUVKBpit1WUxvEwagCLGkEq76k734N82vFrrWR41dqrwKqcjwaDlLPQHRLOkA6jPnU+uk7M &#10;o+lEZCsUdWnkQZK4QpEVxpGAb6q5CIKt0fyiskYieNChJ8FGoLWRqvNDzpL4h7OF+2xdJX25xkyC &#10;C8qFpcBw3F0HXDPCVrSB5hkKSkesA/ADI63n/zD2oucg15b07BNBVYlAz8GXpva05swUOcdFkZz0 &#10;u83jycEST75eNktk7f3BgDMnLGki44wqCudo/uXyb0KiA/QX71ajbRMhuWybc3qku/bbBa62gUlq &#10;9h/S+4SmSoLS0XA87PAj857hWJ3tn4ZfJH1et8LOnvn0CwAA//8DAFBLAwQUAAYACAAAACEAtRgQ &#10;BgQGAABtDgAAEAAAAGRycy9pbmsvaW5rMS54bWy0lltrI0cQhd8D+Q/N7INepu2+zsWsHQjEEEhI &#10;yG4gedTKY1usJRlpvPb++3ynR5a9rBdCcDCMXN1dt1OnqvvtDw+rG/Np2O6Wm/Vp5Y9cZYb1YnOx &#10;XF+dVn++P7ddZXbjfH0xv9msh9Pq87Crfjj7/ru3y/XH1c0JX4OF9U7/rW5Oq+txvD05Pr6/vz+6 &#10;j0eb7dVxcC4e/7z++Osv1dle62K4XK6XIy53j0uLzXocHkYZO1lenFaL8cEdzmP73eZuuxgO21rZ &#10;Lp5OjNv5YjjfbFfz8WDxer5eDzdmPV8R91+VGT/f8s8SP1fDtjKrJQnbcORTm7qfehbmD6fVM/mO &#10;EHdEsqqOX7b59/9g8/xrmworhrZpK7MP6WL4pJiOC+Yn38799+3mdtiOy+EJ5gmU/cZns5jkgs8E &#10;1HbYbW7uVJvKfJrf3AGZdw5a7H374xcA+doe2LyqPXD5pr3nwX0JzT695zjsQTtQ6rG043I1QPTV &#10;7YFj4w7DWn43bks7BBe89c769N6nEx9OUnPUB/esFHsWP9r8sL3bXR/sfdg+8bXsHFCbMrtfXozX &#10;B9DdkUuhaw64P0f9Je3rYXl1Pf5n9cXmZkNT7Cv+xrl03v34LLPi8kC5Fxq4sNDsAfhjuDyt3pQe &#10;NkVzWigIOOO7bLxPTV/PmpmbRefryumv9sbZ4HOdjTOutogmhL6O/Po6WW+bWActc4JS9KG2wQbE &#10;aILJbc0xBL429LG2WvWYQcN77CUTJWeUcpZ5DNe2QWk6jVsZ9CYktLWt01hr98r8ZJnzbEvN4yva &#10;BluR4+XQZCvgy9dEZmJL4ApDSTS1IyhHDphOrBUJXetxwRp7USn1HCRf7/o6odc5HMqaqzvWQ3AY &#10;ZyEk8giEAnQFByxh/4vJ8EjGf1ugQvnfLi93w0jre99WZ7ExOfWmC02qZzbPbJo1qasrX8XKemqS &#10;yD+0CTSINRI70MRckuULRCGyqpKh5kwyoRz1FLy1KQGUsCSD1vSgUxL1Jtm+URlUYFk03oG08gZ3 &#10;YdYJf2nCGhMofIGTr004EMZyYzGpH98qBme7rJPJ5MaJU9AxqX4qmMSUcTqxavomtl4T0q4L1Vlu &#10;s2nItwO9GYj2M1dXNpYuEA9aB7fF+EibiDp7BvoQCsw2CWcg8g2IEm/ulSyRCqoEJ5XFBJ1gDfgB &#10;ECXJfrY9xNHxIgrZKPzZeqShnL9m2qFzpN26xnCXmbb3dL8rZGr7rP4n+RJMa3zOonupM7W2k+RN &#10;B9cNMXYNbI+W7i/lpHpq7NJVEE1SaZHSOZgkSeP7pBlhGzjAQlPwYGRM+XeWfiuCkPawHKjUVIhQ &#10;qZOo2VAaGbrCaBQZC1SnUyzFOZMhIqgErWaMJo721Kp8iZqcMJS7fd9LwqiK+3odG6M6to/ZxL57 &#10;wrmfwZSmFdB0LQhDGhLoxDLlTKoKTZyhQzqApqc9u4w3ggQOGzSEyI8rMNC4wk49phlceKdSqeuf &#10;aEetesCDzZwV7RhYGvLCRKLNacK0mLCpVX3xhtMy6jmHBDwmayzKoWoJVdW/Gp/JtMpESllLXs2g &#10;UjEOIYrUUJCkQcyaqiNmBySZ3M9boiZfTuqEYMAxeyhkS4ULQhIMQw49WVGz5JK8giRgjOIDdxI1 &#10;2QWjDE35eO4UOhMfcgsj5YRLhJyCbUXAsqc7K0AR9XbyHCYqq+7d31Zw0DaadQVz4ZGcTk/8pDxq &#10;9MmPgIsO2k33IGdtLG2v1JSTqlEYr5AoMeO1dH1tu2Kv3CmvSM0cRM22N9lHRl9quE063gBExW2i &#10;4WdjhJJqIsCjEnBNd6ZKr5wiEQIeXS4Gqgq9kHYiTrm8pdkLS8FOmpapU1KdEs4BNKae1DdkFaOU &#10;aGpw1jD6ihl33ldnnmvaRM/V2HMNaur1M96SDHy9eqzPrV4uXIrlAQNtFboSgFFMGEgknk4McxoY &#10;1IXlaZoDA6NGdwREacSmXhSDjnomsNyaMj8nWmpQRtFFXC8PIY+lPV+AItpWnBM5+BEZyvgrRNCT &#10;x9mWiTdB6IXeNHkjhCHC/AJ6T+/ts38AAAD//wMAUEsDBBQABgAIAAAAIQA78T4g4wAAAA4BAAAP &#10;AAAAZHJzL2Rvd25yZXYueG1sTI/BTsMwDIbvSLxD5EnctnSFsrZrOpUiDtyg7AGyJmurNU6VZFvZ &#10;02NOcLFs+ffv/yt2sxnZRTs/WBSwXkXANLZWDdgJ2H+9LVNgPkhUcrSoBXxrD7vy/q6QubJX/NSX &#10;JnSMTNDnUkAfwpRz7tteG+lXdtJIu6N1RgYaXceVk1cyNyOPo+iZGzkgfejlpOtet6fmbAQ8Ze+3 &#10;JOFR3bxk7qOa6n0lbychHhbz65ZKtQUW9Bz+LuCXgfJDScEO9ozKs1FAvEljkgpYZgRGgsckXQM7 &#10;ULOJgJcF/49R/gAAAP//AwBQSwMEFAAGAAgAAAAhAHkYvJ2/AAAAIQEAABkAAABkcnMvX3JlbHMv &#10;ZTJvRG9jLnhtbC5yZWxzhM+xasQwDAbgvdB3MNobJR3KUeJkOQ6ylhRuNY6SmMSysZzSe/t67MHB &#10;DRqE0PdLbf/rd/VDSVxgDU1VgyK2YXK8aPgeL28nUJINT2YPTBpuJNB3ry/tF+0mlyVZXRRVFBYN &#10;a87xE1HsSt5IFSJxmcwheZNLmxaMxm5mIXyv6w9M/w3o7kw1TBrSMDWgxlssyc/tMM/O0jnYwxPn &#10;BxFoD8nBX/1eUJMWyhocb1iqqcqhgF2Ld491fwAAAP//AwBQSwECLQAUAAYACAAAACEAmzMnNwwB &#10;AAAtAgAAEwAAAAAAAAAAAAAAAAAAAAAAW0NvbnRlbnRfVHlwZXNdLnhtbFBLAQItABQABgAIAAAA &#10;IQA4/SH/1gAAAJQBAAALAAAAAAAAAAAAAAAAAD0BAABfcmVscy8ucmVsc1BLAQItABQABgAIAAAA &#10;IQBEk7xwiQEAAC4DAAAOAAAAAAAAAAAAAAAAADwCAABkcnMvZTJvRG9jLnhtbFBLAQItABQABgAI &#10;AAAAIQC1GBAGBAYAAG0OAAAQAAAAAAAAAAAAAAAAAPEDAABkcnMvaW5rL2luazEueG1sUEsBAi0A &#10;FAAGAAgAAAAhADvxPiDjAAAADgEAAA8AAAAAAAAAAAAAAAAAIwoAAGRycy9kb3ducmV2LnhtbFBL &#10;AQItABQABgAIAAAAIQB5GLydvwAAACEBAAAZAAAAAAAAAAAAAAAAADMLAABkcnMvX3JlbHMvZTJv &#10;RG9jLnhtbC5yZWxzUEsFBgAAAAAGAAYAeAEAACkMAAAAAA== &#10;">
            <v:imagedata r:id="rId13" o:title=""/>
          </v:shape>
        </w:pict>
      </w:r>
      <w:r w:rsidDel="00000000" w:rsidR="00000000" w:rsidRPr="00000000">
        <w:pict>
          <v:shape id="Ink 34" style="position:absolute;margin-left:138.35pt;margin-top:0.8pt;width:2.2pt;height:14pt;z-index:25167872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NKUAm6GAQAALQMAAA4AAABkcnMvZTJvRG9jLnhtbJxSy27CMBC8V+o/ &#10;WL6XkPAoRAQORZU4lHJoP8B1bGI19kZrQ+Dvu+FRQquqEpdoH87szM5OZjtbsq1Cb8BlPO50OVNO &#10;Qm7cOuPvb88PI858EC4XJTiV8b3yfDa9v5vUVaoSKKDMFTICcT6tq4wXIVRpFHlZKCt8ByrlqKkB &#10;rQiU4jrKUdSEbsso6XaHUQ2YVwhSeU/V+bHJpwd8rZUMr1p7FViZ8cfBkOiFc4AUjBKqfFAwHg94 &#10;NJ2IdI2iKow8URI3MLLCOCLwDTUXQbANml9Q1kgEDzp0JNgItDZSHfSQsrj7Q9nCfTaq4r7cYCrB &#10;BeXCSmA47+7QuGWELWkD9Qvk5I7YBOAnRFrP/2YcSc9BbizxOTqCqhSBzsEXpvKcYWryjOMijy/8 &#10;3fbpomCFF13L7QpZ877X58wJS5xIOKOMzDmLX17/TZ3o1PoLd6fRNo4QXbbLOHm+b74Hw9UuMEnF &#10;OBk35yGpEw+THsUt4CPAeUxr/TT7yuh23vBqXfn0CwAA//8DAFBLAwQUAAYACAAAACEAlXlVp24C &#10;AADXBQAAEAAAAGRycy9pbmsvaW5rMS54bWy0VF1r2zAUfR/sPwj1IS9WLMly7Jg6hcECgw3G2sH2 &#10;6DpqbGrLQVY++u93r+04Lk1fxkZA1v06OvfoKrd3p7oiB23bsjEpFXNOiTZ5synNNqU/H9YspqR1 &#10;mdlkVWN0Sl90S+9WHz/clua5rhJYCSCYFnd1ldLCuV3i+8fjcX4M5o3d+pLzwP9inr99pauhaqOf &#10;SlM6OLI9u/LGOH1yCJaUm5Tm7sTHfMC+b/Y212MYPTa/ZDib5Xrd2DpzI2KRGaMrYrIaeP+ixL3s &#10;YFPCOVttKalLaJjJuVCRij8vwZGdUjqx90CxBSY19a9j/v4PmOu3mEgrkNEiomSgtNEH5OR3mifv &#10;9/7dNjttXakvMveiDIEXkvd2p08vlNVtU+3xbig5ZNUeJBOcw1gMZwv/iiBv8UCbf4oHuryLNyX3 &#10;WpqhvakOg2jjSJ2v1pW1hkGvd+OMuRaA0X3vbPccJJeCCc6EehAqETJRwVws5OQqhik+Yz7afVuM &#10;eI/2Mq9dZFSt7+xYblwxis7nXMl4Meo+Vf1adaHLbeH+ujxvqgYexXDjN5yrdfxp0ll35DhyVx5w &#10;N4VkEOCHfkrpTfeGSVfZOzoFBCecREsVejMWzvhMLGBLBeWUiTCUnoJwIDzIYgI/isDKJBjhaAUk &#10;lmAEGIL0ZbfnuDI12WNUEvRzFuEHsQS4pPIkVHOPCQK2pxhGGOAxsfTgLAxJ+EWxF2COxzAliDzB &#10;EBBjRERQDjUADFaAB0M5eDkLiQROkAWUoXKx6ChI/CJQiCWChAo765oAINFn9S2xuO8MSWMidNuT &#10;QhpIG61XfwDj3cBkr/4AAAD//wMAUEsDBBQABgAIAAAAIQATM8WE4gAAAA0BAAAPAAAAZHJzL2Rv &#10;d25yZXYueG1sTI/PTsMwDMbvSLxDZCRuLG0Pbdc1nfgjhDiNbTxA2pi2tHFKk23l7TEnuFi2fvbn &#10;7yu3ix3FGWffO1IQryIQSI0zPbUK3o/PdzkIHzQZPTpCBd/oYVtdX5W6MO5CezwfQitYhHyhFXQh &#10;TIWUvunQar9yExKzDzdbHXicW2lmfWFxO8okilJpdU/8odMTPnbYDIeTVVAn8m0Ysn43Lev68/iS &#10;P3ztXvdK3d4sTxsu9xsQAZfwdwG/Gdg/VGysdicyXowKkizNeJVBCoJ5kscxiJqbdQqyKuX/FNUP &#10;AAAA//8DAFBLAwQUAAYACAAAACEAeRi8nb8AAAAhAQAAGQAAAGRycy9fcmVscy9lMm9Eb2MueG1s &#10;LnJlbHOEz7FqxDAMBuC90Hcw2hslHcpR4mQ5DrKWFG41jpKYxLKxnNJ7+3rswcENGoTQ90tt/+t3 &#10;9UNJXGANTVWDIrZhcrxo+B4vbydQkg1PZg9MGm4k0HevL+0X7SaXJVldFFUUFg1rzvETUexK3kgV &#10;InGZzCF5k0ubFozGbmYhfK/rD0z/DejuTDVMGtIwNaDGWyzJz+0wz87SOdjDE+cHEWgPycFf/V5Q &#10;kxbKGhxvWKqpyqGAXYt3j3V/AAAA//8DAFBLAQItABQABgAIAAAAIQCbMyc3DAEAAC0CAAATAAAA &#10;AAAAAAAAAAAAAAAAAABbQ29udGVudF9UeXBlc10ueG1sUEsBAi0AFAAGAAgAAAAhADj9If/WAAAA &#10;lAEAAAsAAAAAAAAAAAAAAAAAPQEAAF9yZWxzLy5yZWxzUEsBAi0AFAAGAAgAAAAhANKUAm6GAQAA &#10;LQMAAA4AAAAAAAAAAAAAAAAAPAIAAGRycy9lMm9Eb2MueG1sUEsBAi0AFAAGAAgAAAAhAJV5Vadu &#10;AgAA1wUAABAAAAAAAAAAAAAAAAAA7gMAAGRycy9pbmsvaW5rMS54bWxQSwECLQAUAAYACAAAACEA &#10;EzPFhOIAAAANAQAADwAAAAAAAAAAAAAAAACKBgAAZHJzL2Rvd25yZXYueG1sUEsBAi0AFAAGAAgA &#10;AAAhAHkYvJ2/AAAAIQEAABkAAAAAAAAAAAAAAAAAmQcAAGRycy9fcmVscy9lMm9Eb2MueG1sLnJl &#10;bHNQSwUGAAAAAAYABgB4AQAAjwgAAAAA &#10;">
            <v:imagedata r:id="rId14" o:title=""/>
          </v:shape>
        </w:pict>
      </w:r>
    </w:p>
    <w:p w:rsidR="00000000" w:rsidDel="00000000" w:rsidP="00000000" w:rsidRDefault="00000000" w:rsidRPr="00000000" w14:paraId="0000002D">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E">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F">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0">
      <w:pPr>
        <w:spacing w:after="0" w:line="240" w:lineRule="auto"/>
        <w:rPr>
          <w:rFonts w:ascii="Times New Roman" w:cs="Times New Roman" w:eastAsia="Times New Roman" w:hAnsi="Times New Roman"/>
          <w:sz w:val="24"/>
          <w:szCs w:val="24"/>
        </w:rPr>
      </w:pPr>
      <w:r w:rsidDel="00000000" w:rsidR="00000000" w:rsidRPr="00000000">
        <w:rPr>
          <w:rtl w:val="0"/>
        </w:rPr>
      </w:r>
      <w:r w:rsidDel="00000000" w:rsidR="00000000" w:rsidRPr="00000000">
        <w:pict>
          <v:shape id="Ink 157" style="position:absolute;margin-left:354.6pt;margin-top:-10.2pt;width:17.45pt;height:42.75pt;z-index:25180467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LZ4ItOLAQAAMAMAAA4AAABkcnMvZTJvRG9jLnhtbJxSy07DMBC8I/EP &#10;lu80D0gLUVMOVEg9AD3ABxjHbixib7R2m/Tv2aQtbUEIiUu0u+OMZ3Y8ve9szTYKvQFX8GQUc6ac &#10;hNK4VcHfXh+vbjnzQbhS1OBUwbfK8/vZ5cW0bXKVQgV1qZARifN52xS8CqHJo8jLSlnhR9AoR6AG &#10;tCJQi6uoRNESu62jNI7HUQtYNghSeU/T+Q7ks4FfayXDi9ZeBVYXfJJlJC/0xZgKHCYJZ+9U3F0n &#10;PJpNRb5C0VRG7iWJfyiywjgS8EU1F0GwNZofVNZIBA86jCTYCLQ2Ug1+yFkSf3O2cB+9q+RGrjGX &#10;4IJyYSkwHHY3AP+5wta0gfYJSkpHrAPwPSOt5+8wdqLnINeW9OwSQVWLQM/BV6bxtObclAXHRZkc &#10;9bvNw9HBEo++njdLZP35JJtw5oQlUeSc9S3Fc7D/fP4/IdEe+o2502j7TEgw6wpO8W/77xC56gKT &#10;NEzj8fUk40wSlKWTm3TAD8w7hkN3kgBdfpb1ad8LO3nos08AAAD//wMAUEsDBBQABgAIAAAAIQDV &#10;jxjYqQUAAAMNAAAQAAAAZHJzL2luay9pbmsxLnhtbLRW227bRhR8L9B/WGwe9MKV9kYuaUQOUKAG &#10;CrRo0aRA+6hItC1EogyKvv19Z85StNI4QFGkiGNpuec6M+fQb9897Xfqoe2P20O31G5utWq79WGz &#10;7W6W+o8PV6bW6jisus1qd+japX5uj/rd5fffvd12n/a7C/xWiNAd+W2/W+rbYbi7WCweHx/nj2F+ &#10;6G8W3tqw+Kn79MvP+nL02rTX2247IOXx9Gh96Ib2aWCwi+1mqdfDk53sEfv94b5ft9M1n/TrF4uh &#10;X63bq0O/Xw1TxNtV17U71a32qPtPrYbnO3zZIs9N22u136Jh4+cuplj/2ODB6mmpz873KPGISvZ6 &#10;8XrMv/6HmFdfxmRZwacqaTWWtGkfWNNCML/4eu+/9Ye7th+27QvMGZTx4lmt81nwyUD17fGwuyc3 &#10;Wj2sdveAzFkLWYy53eIVQL6MB2y+aTzg8tV458V9Ds3Y3jkOI2iTpE7UDtt9C6Hv7yaNDUcE5uP3 &#10;Qy/j4K13xlnj4gcXL/Dj/bxs6jMqRhWfYn7s74+3U7yP/Yte5WZCLXf2uN0MtxPodm6jr6sJ93PU &#10;X/O+bbc3t8N/dl8fdgcMxcj4G2vjVf3DWWeScpLcKwMsKlQjAL+310v9RmZYiWd+IAj4pFLC/yY2 &#10;xcw0MztzrmwKHbXVrnDKqsTfJgRXeBVNqENhAv5FG4uognJNLKyJCrKsCgvLJiVcWOUK4/Hh61gE &#10;PHZ1JeEcTuCtoTHuC2c8WCwR3MOFCWMsSvG3CF/ZwjgDFxgEw2A8WThHlcoiGHggvzcB4XFgCKeq &#10;ml5yJbWzMF6hoqrClWSGE1KWvkABuDRIalLFSqT4Ch++TuKKIiIDllIvjaXcssQXBpFWTVlla2eB &#10;ESGILFo5h3scUaIgpBo0L/fsDWaMzo/PVshJtf+WSZmNX6+vj+0gO6LUlz6gkVhWKlVgbWaqWZg1 &#10;gAbUWm0i4CMshC8o72rhOTY16VKQgwECJtZezt7iQUSdRJFIADUUnWH2jrQIiASvASxObgM5i54E &#10;wREiUGUkZOQTB29wRI0SFBYeXAAwiQrHsiqAOo9UXuaJzCN2LpIHCpRKIvEMAaHAnCGQ2yUpHqzB &#10;zlVnB9QIa5YB9g2aPEkOdsGOGmCIFMYKWYkJuVEmhgKkCaJA+tAmTXJqNEwQmJU4Qni2qKRKyKw0 &#10;ZTg1ipOKyEdb9okv1C7ULS2gwoR5k0pZKIJGRACWDNZwFnFHCp2piCWByDwFOE5QAGk5yujA1svU &#10;Sv9kG0LOhKGCAB3jxCS4N5h7TDstEQxkoiwMP47wMw0uybiVQXRBxo7oc0h9jbKgIaDjFGAU3mEJ &#10;e4+uqAa4Uzfwo80J1bwiPNTADcBeraoRDB+8wlLIc8RYwXBDYCHhKgI1hz0gMcXSYJewvuyWaEJD &#10;1A/1gkpJCrDBazOWgHJg35zUUQHMQAkIk5R+6XDMgOBhALGUOqJyC2ELQuBUbV0SOPBBcpJxnouT &#10;W6OxEAqJSaAv7y9Ty7RI3d9yCyTv9WVtVRVUzRmdmTgz5SyWNhU6aIclIMspiNwIiq8JN+mFKFSS &#10;6aRmSLZLJKjBHfvDHX4TTarEi9wFFQEDvRJHChstEqNx6DHWCn3LG4O8cWTBkUkIJHAFvAugReMq &#10;rnzgip2LY40HTS6DqbCJkLMRXjyUzc2UpxZuOGGaiS34gBwINispVcASw0jzEkwgjhQg2wHNwV7G &#10;B9b4q+K0b+QhXl7knH5o19JWqMVHabAvqKQsVIfXHyU+4giVcSiJHOoJXIVZqqXiqyYnlE1IE2YQ &#10;UPPSzWU2p/3Jmj3mkQSxWbQHLHJ4eiEzWQMA+V0pC4mmFKbC6gJIzEB00ATsOHw4g39TcZfko2yh &#10;iGvINnsDJprn6XF4HrmWiAxH3ZvGTi9cCeKw1wU3z7UzvrFlF2Qy/vGme/kr8PJvAAAA//8DAFBL &#10;AwQUAAYACAAAACEAOqpwFOIAAAAPAQAADwAAAGRycy9kb3ducmV2LnhtbExPS26DMBDdV+odrKnU &#10;XWKDaEgIJupHKatKJe0BJtgBFDxG2An09nVXzWakp3nffDebnl316DpLEqKlAKaptqqjRsL3136x &#10;BuY8ksLekpbwox3sivu7HDNlJ6r09eAbFkzIZSih9X7IOHd1qw26pR00hd/JjgZ9gGPD1YhTMDc9 &#10;j4VYcYMdhYQWB/3a6vp8uBgJH6WfqiR92WNVrofTZ0M9fy+lfHyY37bhPG+BeT37fwX8bQj9oQjF &#10;jvZCyrFeQio2caBKWMQiARYYaZJEwI4SVk8R8CLntzuKXwAAAP//AwBQSwMEFAAGAAgAAAAhAHkY &#10;vJ2/AAAAIQEAABkAAABkcnMvX3JlbHMvZTJvRG9jLnhtbC5yZWxzhM+xasQwDAbgvdB3MNobJR3K &#10;UeJkOQ6ylhRuNY6SmMSysZzSe/t67MHBDRqE0PdLbf/rd/VDSVxgDU1VgyK2YXK8aPgeL28nUJIN &#10;T2YPTBpuJNB3ry/tF+0mlyVZXRRVFBYNa87xE1HsSt5IFSJxmcwheZNLmxaMxm5mIXyv6w9M/w3o &#10;7kw1TBrSMDWgxlssyc/tMM/O0jnYwxPnBxFoD8nBX/1eUJMWyhocb1iqqcqhgF2Ld491fwAAAP// &#10;AwBQSwECLQAUAAYACAAAACEAmzMnNwwBAAAtAgAAEwAAAAAAAAAAAAAAAAAAAAAAW0NvbnRlbnRf &#10;VHlwZXNdLnhtbFBLAQItABQABgAIAAAAIQA4/SH/1gAAAJQBAAALAAAAAAAAAAAAAAAAAD0BAABf &#10;cmVscy8ucmVsc1BLAQItABQABgAIAAAAIQC2eCLTiwEAADADAAAOAAAAAAAAAAAAAAAAADwCAABk &#10;cnMvZTJvRG9jLnhtbFBLAQItABQABgAIAAAAIQDVjxjYqQUAAAMNAAAQAAAAAAAAAAAAAAAAAPMD &#10;AABkcnMvaW5rL2luazEueG1sUEsBAi0AFAAGAAgAAAAhADqqcBTiAAAADwEAAA8AAAAAAAAAAAAA &#10;AAAAygkAAGRycy9kb3ducmV2LnhtbFBLAQItABQABgAIAAAAIQB5GLydvwAAACEBAAAZAAAAAAAA &#10;AAAAAAAAANkKAABkcnMvX3JlbHMvZTJvRG9jLnhtbC5yZWxzUEsFBgAAAAAGAAYAeAEAAM8LAAAA &#10;AA== &#10;">
            <v:imagedata r:id="rId17" o:title=""/>
          </v:shape>
        </w:pict>
      </w:r>
      <w:r w:rsidDel="00000000" w:rsidR="00000000" w:rsidRPr="00000000">
        <w:pict>
          <v:shape id="Ink 158" style="position:absolute;margin-left:326.65pt;margin-top:-10.2pt;width:45.45pt;height:44.25pt;z-index:25180569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LSJWGSOAQAAMAMAAA4AAABkcnMvZTJvRG9jLnhtbJxSy27CMBC8V+o/ &#10;WL6XJIikEBE4FFXiUMqh/QDXsYnV2ButDYG/74ZHgVZVJS5Rdscez+zseLq1Ndso9AZcwZNezJly &#10;EkrjVgV/f3t+GHLmg3ClqMGpgu+U59PJ/d24bXLVhwrqUiEjEufztil4FUKTR5GXlbLC96BRjkAN &#10;aEWgEldRiaIldltH/TjOohawbBCk8p66swPIJ3t+rZUMr1p7FVhd8MdkNOIs0E+akU4s+DAZDjj7 &#10;oM4oy3g0GYt8haKpjDxKEjcossI4EvBNNRNBsDWaX1TWSAQPOvQk2Ai0NlLt/ZCzJP7hbO4+O1fJ &#10;QK4xl+CCcmEpMJxmtwduecLWNIH2BUpKR6wD8CMjjef/MA6iZyDXlvQcEkFVi0Dr4CvTeBpzbsqC &#10;47xMzvrd5unsYIlnX4vNEll3PklpcZywJIqcs66keE72F9f3CYmO0F/MW422y4QEs23BKf5d991H &#10;rraBSWqmWb8/IEQSlA6yNE47/MR8YDhVFwnQkausL+vu+sWiT74AAAD//wMAUEsDBBQABgAIAAAA &#10;IQDQ9C749AkAAJkXAAAQAAAAZHJzL2luay9pbmsxLnhtbLSYW28jxxGF3wPkPzTGD3yZlvo6F8GS &#10;gQBZIECCBLENOI+yxF0RlsgFRa12/32+Uz2k5HgNBIEC7ZLTt+qqU6cuw2+/+/xw7z6t94+b3fay &#10;i2ehc+vtze52s/1w2f34wzs/de7xcL29vb7fbdeX3Zf1Y/fd1R//8O1m+8vD/QWfDgnbRz093F92 &#10;d4fDx4vz8+fn57PnfLbbfzhPIeTzv2x/+dtfu6vl1O36/Wa7OXDl43HqZrc9rD8fJOxic3vZ3Rw+ &#10;h9N+ZH+/e9rfrE/LmtnfvOw47K9v1u92+4frw0ni3fV2u7532+sH9P6pc4cvH3nYcM+H9b5zDxsM &#10;9ukslrFMf56ZuP582b0aP6HiI5o8dOdfl/mv/4PMd7+VKbVyGoexc4tKt+tP0uncML/4fdv/sd99 &#10;XO8Pm/ULzA2UZeGLu2ljw6cBtV8/7u6f5JvOfbq+fwKyGAK0WO6O518B5LfywOZN5YHL78p7rdyv &#10;oVnMe43DAtqJUkfXHjYPa4j+8PHEscMjgjX9/WFv4ZBCij4GH8sPsVzo33yWS3jlioXFR5k/758e &#10;707yft6/8NVWTqg1y543t4e7E+jhLJQ0DSfcX6P+tdN3682Hu8P/fPxmd78jKBaPfxNCeTf96ZVl &#10;duWJcl8JYGOhWwD45/r9ZfeNxbCzk23CEIizG3N245DHfuWHVVjx2HeBPx9r6YsLLg1j75MLvvCg &#10;iVLj1AdN1JQ04+Oce5/10I98pjrZ0MUSeh85EtgWXeQckpJPYe4HPXEsuewiIzZULtLuYegHV3Bt &#10;6KPE9tVlH6NWtc5kcsOsvajVc9wXFNFanOIiIvbJjiI3+Gns2ck1Jj6ZORrpaKxIyibJo5lLpjtP &#10;s91jOg92LZq4ONdeItvp4McqJI6jErmWoUEmPGrN7eaCVB1LOR8PaNjg8fFX6ePI2P/WixYXf3// &#10;/nF9uOxKGrurESRCDW4c04Bf02pY1TD2ZFjc2tUJGzDc1zj3AOviiB7A5eMgfxafSuyLxmEC+xHz &#10;ih9dZlvFe0XuBynBqT9Z6Kepl+saxIJFOCA285fKbEa3IRgARpRLtcA6VxYdgARCn5udHNpwHsuR &#10;I7aQpbvIMY9cWNxoxjSaJFTljkmOfztEp6l0V6gKffMJ0rryeRVANBIqMRtuuHtC6wHLiAcFQsYs &#10;KYNW4n8KwJB8hfZ8Q1aFETTAEHiHg5gjyuQMplMc+lGne7AnHoSzQMdWQgOcFDkSTMCcroHIPhuo &#10;4N88EgAQsXKNfJIVGeY8GxkVFIEo6dOIZnJIQFNgNnZzH6qx7CbAJ+rdyG5Ephm3MkxzsnWfJmJJ &#10;+ixXNVSabMceXYj+fJbBBLbgjYAmBGJfYSH5x0ahqVlMEYMkeOyUHoivaBvnYiKXxRh5WDgIMB5v &#10;2dgn9DAvlGlYdGjno6UfJTRBhGAOVLGu3fl2FCKO8sKhNMGhoUbCspBuaXgG5dvSyXpFXJKfq3Bi &#10;SMYl9zEokJ+0aASptWWmyhi1DVHSI0lONgwtM0IwUpUhPg9HEspbAkXGvqF1U526qzqgNOa4UdlD &#10;4UE9IZwVHxgnB2eys9JMKQk/FkeU4FPiQPFAlqEIkVGdIhqSOdJN9iP5BeeNmCPWjdSOkZQ/IQRL &#10;RoI9FWJNOUr5wcdpxmqZKWxSQBZ0JyY0DXwjVYScpHWyyIDjeXaZIDHOgLFFiZgJ0VrBIjAsjcM4 &#10;qxVgS15VwGSiSRtH5gl4lMAc8ppZAPgscicac4siEP0IcF2BB+ykzDHuye2QlpQsL1qEuQgZeGYr &#10;//2YtIUlYYiXpfBA2oWziWpVIErG3iXW+SIEWs2kyAkGDuhLCb9ZaXFKflYgKG6Vnxgq7FGxhqYF &#10;YYaltsjtBJNiEEm6n5hrCvIoDppNOgZp4V3bqR06hdU2I3xYAdWWV0RJFmvLfMhZnGV3ZFcLjQh6 &#10;0x4gA3SRJRaRbMSiSLchaQW+aNw0IpDaKtBhUpADFUiyngwsgW2EQJlkkcGUJTugM+fxXYDGkio5 &#10;QqBQV40zWm+HsPwtoymlQL1JA0QK8HqCkSsfV76uUiUEVMNVxTPBA6F9roaSbGrdmcyf8IvAaXl9 &#10;JgMKeEEjPpIo2pI5kGyikboqpfQlFyt8VGZoaIw4NFaqODLVShmXQq+3tDvTNZIjQ6ThGDF8pjdY &#10;+Vk5Ui0aGZJEYrFhec5CTyGcyR6KaIqW+lXxTp6CFyG0IJ2JebHb2A6DpiXWqQZYwDRn4Jw2y6ug &#10;AHzKnWKIdsA/6g0DASWSwhJGEIqSVzjQgoOcVa2fEjOAD/FiGyKiI04VIIgXVU9NoHWy5APRH7lW &#10;mCGncEZbFTlqBReZ8gNfyZyHDMOfuDZ9tdnUxZlNiMb0I9QP9gLFEuAqmKgur4IIKrYQnVUiBJFs &#10;a182ersaUdJgFTBOvBTUgRKI21Qh8moGG3zLG0exfkNaKH8kGIcyvswtq6hXBAJfaLIAnNzOBAEq &#10;hIUtOMmGhnOK8ouhKPTUtSsvKgBwmuqPYpnPSHoRZnIoA7IM7MFhEsoOco0QM6kcpOQa7QUvOcIc &#10;JZciuylp/nWWqCRCFFJBlzcknpBS9ZKJwpkO72Vg5bppjK4YeeQc+2hlGgkkQk2aaYhAgGqG6mIo &#10;YEbITvkPM7WlXY3BAkG3CkesCxQrgQDPqrcXFTOUkaO2tlhHcR5EXksffPFn5UyasuQRWpCg4EBY &#10;exHkFkGr8mqzi59UjU5QWD434NveZGFr9gsTa3LMnQozcOcmLmHdU3OVm+x+xKkPIPoZcs6TIgU2 &#10;CtgWe9Uw9BWltCNqOFoKA8blet2XsEps4Lh4wzkkygxDteWIpMqj+OGTJGtlx64lKxxrnfilFKEe &#10;g7ZN9YlEYDIlRM3P4koG6qQtZSn6YC+utEv1gpPhe1MBdXCa+hdTj7eklwQiwbzHqZEyQNiZcayo &#10;LjUxkDQIwcXaia5TIJhz6KuSMqfSxkytNMeMuE+wIYAGS1/C4g1bRWKZ311iGHijoYlTlKoPprgV &#10;e0HN9Iq8Xyo/qWGSo/AwbaOqlz4pDhafYqrcrVdXwltQo6neFfEdI8CgKbKoFy4GB9YKyaW0CaUl &#10;7Ans1ovqDjynoMVLdHQLYEtbRaegrA+yKroFjOLShrWOjyk1YiIHxZiRLNB+jjEinq0BxPwGtzSh &#10;vVdPqe4Rg2iCFgUsP2AcHrAYRQzl+JhxbJL6Ja/rHDYG7TXn8sWrhDKMTJc26npF8gVHeCZaCzm8 &#10;nZUMG1mr3iQVoehruVBbdIOB2tJuU5M+oWVQ6ZyIyNZecNK63yZep7hZXkNgK5eWkoxaSjAkL0DS &#10;DUIHI3Qx84zxv70LLny0PMSLhV4ItKz2JGl7i5/IfFFiEjJWE/3MjxcnYRzS71mGW7LfmbgA6ywb &#10;GPf/k+Uvv01e/RsAAP//AwBQSwMEFAAGAAgAAAAhAF9bmPXiAAAADwEAAA8AAABkcnMvZG93bnJl &#10;di54bWxMT8tOwzAQvCPxD9YicWvtJqGUNE4FVIhzC4f25sRuEiVeh9hJw9+znOAy0mpm55HtZtux &#10;yQy+cShhtRTADJZON1hJ+Px4W2yA+aBQq86hkfBtPOzy25tMpdpd8WCmY6gYmaBPlYQ6hD7l3Je1 &#10;scovXW+QuIsbrAp0DhXXg7qSue14JMSaW9UgJdSqN6+1KdvjaCW0k/VPL5dRhOLLn1vN30+4j6W8 &#10;v5v3W4LnLbBg5vD3Ab8bqD/kVKxwI2rPOgnrhzgmqYRFJBJgpHhMkghYQdRmBTzP+P8d+Q8AAAD/ &#10;/wMAUEsDBBQABgAIAAAAIQB5GLydvwAAACEBAAAZAAAAZHJzL19yZWxzL2Uyb0RvYy54bWwucmVs &#10;c4TPsWrEMAwG4L3QdzDaGyUdylHiZDkOspYUbjWOkpjEsrGc0nv7euzBwQ0ahND3S23/63f1Q0lc &#10;YA1NVYMitmFyvGj4Hi9vJ1CSDU9mD0wabiTQd68v7RftJpclWV0UVRQWDWvO8RNR7EreSBUicZnM &#10;IXmTS5sWjMZuZiF8r+sPTP8N6O5MNUwa0jA1oMZbLMnP7TDPztI52MMT5wcRaA/JwV/9XlCTFsoa &#10;HG9YqqnKoYBdi3ePdX8AAAD//wMAUEsBAi0AFAAGAAgAAAAhAJszJzcMAQAALQIAABMAAAAAAAAA &#10;AAAAAAAAAAAAAFtDb250ZW50X1R5cGVzXS54bWxQSwECLQAUAAYACAAAACEAOP0h/9YAAACUAQAA &#10;CwAAAAAAAAAAAAAAAAA9AQAAX3JlbHMvLnJlbHNQSwECLQAUAAYACAAAACEAtIlYZI4BAAAwAwAA &#10;DgAAAAAAAAAAAAAAAAA8AgAAZHJzL2Uyb0RvYy54bWxQSwECLQAUAAYACAAAACEA0PQu+PQJAACZ &#10;FwAAEAAAAAAAAAAAAAAAAAD2AwAAZHJzL2luay9pbmsxLnhtbFBLAQItABQABgAIAAAAIQBfW5j1 &#10;4gAAAA8BAAAPAAAAAAAAAAAAAAAAABgOAABkcnMvZG93bnJldi54bWxQSwECLQAUAAYACAAAACEA &#10;eRi8nb8AAAAhAQAAGQAAAAAAAAAAAAAAAAAnDwAAZHJzL19yZWxzL2Uyb0RvYy54bWwucmVsc1BL &#10;BQYAAAAABgAGAHgBAAAdEAAAAAA= &#10;">
            <v:imagedata r:id="rId18" o:title=""/>
          </v:shape>
        </w:pict>
      </w:r>
      <w:r w:rsidDel="00000000" w:rsidR="00000000" w:rsidRPr="00000000">
        <w:pict>
          <v:shape id="Ink 95" style="position:absolute;margin-left:147.1pt;margin-top:-1.9pt;width:37.7pt;height:23.45pt;z-index:25174118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DEr1YaPAQAALgMAAA4AAABkcnMvZTJvRG9jLnhtbJxSwW7iMBC9V9p/ &#10;sOa+hARCaUToYdFKPbTl0H6A17GJ1dgTjQ2hf99JgAK7WlXqJZrxc57fmzeL+71rxE5TsOhLSEdj &#10;ENorrKzflPD68vvnHESI0leyQa9LeNcB7pc/bhZdW+gMa2wqTYJJfCi6toQ6xrZIkqBq7WQYYas9 &#10;gwbJycgtbZKKZMfsrkmy8XiWdEhVS6h0CHy6OoCwHPiN0So+GxN0FE0Jt3k+AxH7YpaBIC6m+S2I &#10;P1zc5RNIlgtZbEi2tVVHSfIbipy0ngV8Uq1klGJL9h8qZxVhQBNHCl2CxlilBz/sLB3/5ezBv/Wu &#10;0qnaUqHQR+3jWlI8zW4AvvOEa3gC3SNWnI7cRoQjI4/n6zAOoleoto71HBIh3cjI6xBq2wYec2Gr &#10;EuihSs/6/e7X2cGazr6edmsS/f27HISXjjWxccEdh3My/3T9NyPJEfof796Q6xNhuWJfAi/pe/8d &#10;Atf7KBQfTmeTecqIYiibZ5PJgJ+YDwyn7mL+/PhV0pd9L+xizZcfAAAA//8DAFBLAwQUAAYACAAA &#10;ACEADjCfsQwGAAAADwAAEAAAAGRycy9pbmsvaW5rMS54bWy0l91rG0cUxd8L/R+GzYNeduz52t1Z &#10;E7tQqKHQ0tKk0D4q8toW0YeR1rHz3/d3RrLsEAdKUR8s7czO3Dn33HPPyG9/eFwuzKdhs52vV+eV &#10;P3GVGVaz9dV8dXNe/fn+0ubKbMfp6mq6WK+G8+rzsK1+uPj+u7fz1cfl4oxPQ4TVVk/LxXl1O453 &#10;Z6enDw8PJw/xZL25OQ3OxdOfVx9//aW62O+6Gq7nq/nIkdunqdl6NQ6Po4Kdza/Oq9n46A7rif1u &#10;fb+ZDYfXmtnMnleMm+lsuFxvltPxEPF2uloNC7OaLsH9V2XGz3c8zDnnZthUZjknYRtOfOpS/qln &#10;Yvp4Xr0Y3wNxC5Jldfp6zL//h5iXX8cUrBi6tqvMHtLV8EmYTgvnZ9/O/ffN+m7YjPPhmeYdKfsX &#10;n81sNy787IjaDNv14l61qcyn6eIeyrxzyGJ/tj99hZCv48HNUePByzfjvQT3JTX79F7ysCftIKmn &#10;0o7z5YDQl3cHjY1bAmv63bgp7RBc8NY769N7n858PPPhJLX9i1LsVfwU88Pmfnt7iPdh86zX8ubA &#10;2i6zh/nVeHsg3Z24FHJ74P0l66/tvh3mN7fjf94+Wy/WNMW+4m+cS5f5xxeZlSMPknulgYsKzZ6A &#10;P4br8+pN6WFTdu4mCgO+8SZkb7ou9/UkT9zE1ZWvXGVz9rUzzsTO1zbx4EOXauuNs8l15RUvIhMp &#10;5zrYYFNwtQ0mGL48W7JzLAs2h0bfhnjMNnk/YGewPkb2sMvX3ngOazlMu/uuTmWPbXnvA0eYCFSd &#10;ACxCcXTLZgBpWADyFYlU5nZggF1HE21owR7LUsXx0XGeNgqwDSFoEzPMcqxPdcOoRGKx78FShkrX &#10;9+3TEAGa1NWRyMIPvlR7wY1hP9koXAs9JN49YW9sCwJSIZyNPtRJ0GrbACU5bRWGLIQoXPwXOsFM &#10;aC1s4ajNkWFJV5wnULFsR75SIv5+KB5z2vOsjHdBBN59YVtPnfJv1VP68bfr6+0w4kt9rC58m02X &#10;TVYd0ZLtJ3RNrtFTqmxIXkIQkc60ZBj5TjZAjDOZRta8lxSomKFgVNNm+EiQmKBJMiH9UgsNPUS0 &#10;sYUn8u8CmiibpSffFYmYEDrVpxFr7C27+Txe2hFXuGh8VNpdRjgT6ye2nfgW4ORMM/mUeomPcjTA &#10;BqP1jXKnzrsiR4mBHIQSofDl9Hk8lKnD7RLFyZ3pQ+5A2Ux8N6FoEZSx6itfl0aLGWKT6W2kHOrE &#10;3Ii5Dkx0EZ3SFmzUCMCxp1Te9hImaTU0gdVKD+FeoidB9R2TOjSX8jHsaaKmRNBaaZ92Pma+bZur &#10;i9bBYlZlYH3iM5Xhj3xxN18V/aCc5BphwEySMi9oKBA9TDF2RZNv2RhKEUuDSYGyCnaprxjahsLq &#10;oYywDJkdQUolbU954YI90ET3s6rhyKbnZNpBvorggYCz8ISknenFCor1kMwc844SMRGK9OkcDvPy &#10;1cj2Rh4n99EOWkdmpHYCoZTWmnJWsC1lpJgACEDQyUkrO4osmyB0a7NwahU4QG1LXxJ2R4PCKXsB &#10;0CfPx9Np26ubGuyxV92cryf9xAddSjZVoUJowFWXAFBOUAby3yOC6EMHiB5rdzRCxv0nNuFmqcWT &#10;EQ/ySY7K6lJsGtmUfoW0urAoR96Xre4hv0t4P7MddrTrb7Gs56O2d58k974zKXFWxmYld8SOBTk5 &#10;EEWX9wnKEYnyXezx/EipEu7HB0z1u98Qomknj5wkR64quKAluH1YJ2WGtpekDNzI4SU6CsnvOtBK &#10;ipHuoNwIrrSjLmHk1ugOQdHsZZNG2tbrrSSvm7KLNS7EQFnjZ+oa3c/ONtzrekbb/KaIJSK00ITc &#10;UlxFvOJDt67br9RZO7cWgeUlN20hcjdK/AAAn87maMyQVto7AZe/jVGtpbtH6cECRiEOypg0k1ih &#10;IRkzy7VNNMLotdyXG0PHYBO6HnnDXe9hSH6rJaUBhPGIZcVoPGUNmZpG/TTkZ5bqGid9ww8l9MS1 &#10;ZvvUyf3lJbqHQ4uHqIz8B0fdlYPH5+RPBWdhD6/7CujzvwAX/wAAAP//AwBQSwMEFAAGAAgAAAAh &#10;AELPdObnAAAADgEAAA8AAABkcnMvZG93bnJldi54bWxMj0FLw0AQhe+C/2EZwVu7aVKiSbMppbUI &#10;ilCrIN622TUJ7s7G7LZN/n3Hk14GhnnvzfuK5WANO+netw4FzKYRMI2VUy3WAt7ftpN7YD5IVNI4 &#10;1AJG7WFZXl8VMlfujK/6tA81oxD0uRTQhNDlnPuq0Vb6qes00u3L9VYGWvuaq16eKdwaHkdRyq1s &#10;kT40stPrRlff+6MVsHvJ7n62m/Xn81NqHuosGnePH6MQtzfDZkFjtQAW9BD+HPDLQP2hpGIHd0Tl &#10;mREQZ/OYpAImCXGQIEmzFNhBwDyZAS8L/h+jvAAAAP//AwBQSwMEFAAGAAgAAAAhAHkYvJ2/AAAA &#10;IQEAABkAAABkcnMvX3JlbHMvZTJvRG9jLnhtbC5yZWxzhM+xasQwDAbgvdB3MNobJR3KUeJkOQ6y &#10;lhRuNY6SmMSysZzSe/t67MHBDRqE0PdLbf/rd/VDSVxgDU1VgyK2YXK8aPgeL28nUJINT2YPTBpu &#10;JNB3ry/tF+0mlyVZXRRVFBYNa87xE1HsSt5IFSJxmcwheZNLmxaMxm5mIXyv6w9M/w3o7kw1TBrS &#10;MDWgxlssyc/tMM/O0jnYwxPnBxFoD8nBX/1eUJMWyhocb1iqqcqhgF2Ld491fwAAAP//AwBQSwEC &#10;LQAUAAYACAAAACEAmzMnNwwBAAAtAgAAEwAAAAAAAAAAAAAAAAAAAAAAW0NvbnRlbnRfVHlwZXNd &#10;LnhtbFBLAQItABQABgAIAAAAIQA4/SH/1gAAAJQBAAALAAAAAAAAAAAAAAAAAD0BAABfcmVscy8u &#10;cmVsc1BLAQItABQABgAIAAAAIQAxK9WGjwEAAC4DAAAOAAAAAAAAAAAAAAAAADwCAABkcnMvZTJv &#10;RG9jLnhtbFBLAQItABQABgAIAAAAIQAOMJ+xDAYAAAAPAAAQAAAAAAAAAAAAAAAAAPcDAABkcnMv &#10;aW5rL2luazEueG1sUEsBAi0AFAAGAAgAAAAhAELPdObnAAAADgEAAA8AAAAAAAAAAAAAAAAAMQoA &#10;AGRycy9kb3ducmV2LnhtbFBLAQItABQABgAIAAAAIQB5GLydvwAAACEBAAAZAAAAAAAAAAAAAAAA &#10;AEULAABkcnMvX3JlbHMvZTJvRG9jLnhtbC5yZWxzUEsFBgAAAAAGAAYAeAEAADsMAAAAAA== &#10;">
            <v:imagedata r:id="rId19" o:title=""/>
          </v:shape>
        </w:pict>
      </w:r>
      <w:r w:rsidDel="00000000" w:rsidR="00000000" w:rsidRPr="00000000">
        <w:pict>
          <v:shape id="Ink 63" style="position:absolute;margin-left:25.85pt;margin-top:-9.2pt;width:32.25pt;height:25.7pt;z-index:25170841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BOMG0eLAQAALgMAAA4AAABkcnMvZTJvRG9jLnhtbJxSy27CMBC8V+o/ &#10;WL6XJLxKIwKHokoc2nJoP8B1bGI19kZrQ+Dvu0mgQKuqEpdod8cZz+x4Ot/Zkm0VegMu40kv5kw5 &#10;Cblx64y/vz3dTTjzQbhclOBUxvfK8/ns9mZaV6nqQwFlrpARifNpXWW8CKFKo8jLQlnhe1ApR6AG &#10;tCJQi+soR1ETuy2jfhyPoxowrxCk8p6miw7ks5ZfayXDq9ZeBVZm/H40InmhKcYJZ9gUCU0+qJgM &#10;RjyaTUW6RlEVRh4kiSsUWWEcCfimWogg2AbNLyprJIIHHXoSbARaG6laP+QsiX84W7rPxlUylBtM &#10;JbigXFgJDMfdtcA1V9iSNlA/Q07piE0AfmCk9fwfRid6AXJjSU+XCKpSBHoOvjCVpzWnJs84LvPk &#10;pN9tH08OVnjy9bJdIWvOjwecOWFJExln1FE4R/Mvl38TEh2gv3h3Gm2TCMllu4xT5vvm2waudoFJ &#10;Gg4ehnGfEEnQIEmG/fZBHJk7hmN3tn+6/CLp874RdvbMZ18AAAD//wMAUEsDBBQABgAIAAAAIQA8 &#10;8fNLkgQAAIoLAAAQAAAAZHJzL2luay9pbmsxLnhtbLRWXYvjNhR9L/Q/CO1DXqxEVx+WFDZZKHSg &#10;0NLS3UL7mE08E7OJPTiej/33PVd2PNnuLJSSMjDxta6uzjn3XCVv3z0fD+Kx6k5126wkzbUUVbNt &#10;d3Vzt5J/fLhRUYpTv2l2m0PbVCv5uTrJd+vvv3tbN5+OhyX+C1RoTvx0PKzkvu/vl4vF09PT/MnO &#10;2+5uYbS2i5+aT7/8LNfjrl11Wzd1jyNP51fbtumr556LLevdSm77Zz3lo/b79qHbVtMyv+m2Lxl9 &#10;t9lWN2133PRTxf2maaqDaDZH4P5Tiv7zPR5qnHNXdVIcaxBWZk4uuPhjwovN80pexA+AeAKSo1y8 &#10;XvOv/6Hmzdc1GZY1oQxSjJB21SNjWmTNl9/m/lvX3lddX1cvMg+ijAufxXaIsz6DUF11ag8P3Bsp &#10;HjeHB0hGWsMW49m0eEWQr+tBm6vWgy7frHcJ7ktpRnqXOoyiTZY6t7avjxWMfryfPNafUJhfv++7 &#10;PA5GG1KkFbkP5JZklj7MnaGLVowuPtf82D2c9lO9j92LX/PKpNrA7Kne9ftJdD3XzsRy0v1S9dd2 &#10;76v6bt//5+3b9tBiKMaOv9Ha3cQfLpjlIyfLvTLA2YViFOD36nYl3+QZFnnn8CIroIXzSZCJJhSz &#10;NPOzkqiQTlpJhVZBOe8KL4zQhVVGhbJQEF1QQQLKR1MoJ/QQCiJT6Bwph6xobUHKYFF5QcLxTry3 &#10;PiHLCYwQFng9ppLL4QhUzh8OO/QXA3Xu4b/llZ3y6+3tqeoxrrqU62CEi6UIwVMxU+XMzqx1hST8 &#10;aRwPgKUtgAZ4tQDXyFSFBSrDoUZoBGAVeAUWDp+WuWGD8i4VYMShQxboMJNMiqAC52AN9AXphJDp &#10;cTkSxlJhcjLU9QrRqK9WqJ5sPg3NGbKpcKqEzpFD7smYjLq5vlFOj91COdQnhHw6QwBq40ehc2Rf &#10;BEctQPNc9twH5RJO5YawEUiFgI98Jk5TMTIBJuRMpjJsAzo9pF2ve/Bn7l6p07l7Hk6lFEwhlZXK &#10;waqB6QXDwjDvogRyC2QWTuPIqjJG7iTwWTQpaQMpeC2T0IZD7hkSB11B9XocQiC5ZgJWGyaRYEHS &#10;bEOyCfOmYEIJhad+AsZgR+VLnqrsLThCEeYRWgM4+9COz8CuUsx56IZFuk1gi9lkS/PQjfQgCwSC &#10;FPjEIurAgiDNhuSp5F4PGqEkYVJzyx30I58HgvvMksENo+mwOW/KW1UAPPbogAJf5giz29n9Gv5F &#10;9evpmijKtQ/AHc+yuplyM13gAoM3IIYHK2Ph7eGiQoyJwK8MxJmucCroADWJ50Rj1Ue+oeAo3qK8 &#10;h28gG195UIGvBZMlKqFgDNMoDt5i812TIBlj5Dq5UpQmiETJwzke1zSuCnCShq2TH8us74CCqXI/ &#10;R7fjGbhY/gH5sDA0mr3ElsmUuKUIBm/gHVuEr7mcgP3XaxzZEp1LETpHbh3GcabijDAWAbMIXkYi &#10;hcFAbo8GlVA/6TMS3HLAj3sREAGPIxM0XwO5UTp/bzF+hHCj8B7XcO4NcpkQm/2ffF5+jKz/BgAA &#10;//8DAFBLAwQUAAYACAAAACEAtlJUtOEAAAAOAQAADwAAAGRycy9kb3ducmV2LnhtbExPu07DMBTd &#10;kfgH6yKxoNZODH2kcSpU1BWVwNLNiU0SiK8j22nC3+NOsFzp6J5nvp9NTy7a+c6igGTJgGisreqw &#10;EfDxflxsgPggUcneohbwoz3si9ubXGbKTvimL2VoSDRBn0kBbQhDRqmvW22kX9pBY/x9WmdkiNA1 &#10;VDk5RXPT05SxFTWyw5jQykEfWl1/l6MRMLlT+vrVHDjvzkestvyhZNtRiPu7+WUXz/MOSNBz+FPA &#10;dUPsD0UsVtkRlSe9gKdkHZkCFsnmEciVkKxSIJUAzhnQIqf/ZxS/AAAA//8DAFBLAwQUAAYACAAA &#10;ACEAeRi8nb8AAAAhAQAAGQAAAGRycy9fcmVscy9lMm9Eb2MueG1sLnJlbHOEz7FqxDAMBuC90Hcw &#10;2hslHcpR4mQ5DrKWFG41jpKYxLKxnNJ7+3rswcENGoTQ90tt/+t39UNJXGANTVWDIrZhcrxo+B4v &#10;bydQkg1PZg9MGm4k0HevL+0X7SaXJVldFFUUFg1rzvETUexK3kgVInGZzCF5k0ubFozGbmYhfK/r &#10;D0z/DejuTDVMGtIwNaDGWyzJz+0wz87SOdjDE+cHEWgPycFf/V5QkxbKGhxvWKqpyqGAXYt3j3V/ &#10;AAAA//8DAFBLAQItABQABgAIAAAAIQCbMyc3DAEAAC0CAAATAAAAAAAAAAAAAAAAAAAAAABbQ29u &#10;dGVudF9UeXBlc10ueG1sUEsBAi0AFAAGAAgAAAAhADj9If/WAAAAlAEAAAsAAAAAAAAAAAAAAAAA &#10;PQEAAF9yZWxzLy5yZWxzUEsBAi0AFAAGAAgAAAAhABOMG0eLAQAALgMAAA4AAAAAAAAAAAAAAAAA &#10;PAIAAGRycy9lMm9Eb2MueG1sUEsBAi0AFAAGAAgAAAAhADzx80uSBAAAigsAABAAAAAAAAAAAAAA &#10;AAAA8wMAAGRycy9pbmsvaW5rMS54bWxQSwECLQAUAAYACAAAACEAtlJUtOEAAAAOAQAADwAAAAAA &#10;AAAAAAAAAACzCAAAZHJzL2Rvd25yZXYueG1sUEsBAi0AFAAGAAgAAAAhAHkYvJ2/AAAAIQEAABkA &#10;AAAAAAAAAAAAAAAAwQkAAGRycy9fcmVscy9lMm9Eb2MueG1sLnJlbHNQSwUGAAAAAAYABgB4AQAA &#10;twoAAAAA &#10;">
            <v:imagedata r:id="rId20" o:title=""/>
          </v:shape>
        </w:pict>
      </w:r>
    </w:p>
    <w:p w:rsidR="00000000" w:rsidDel="00000000" w:rsidP="00000000" w:rsidRDefault="00000000" w:rsidRPr="00000000" w14:paraId="00000031">
      <w:pPr>
        <w:spacing w:after="0" w:line="240" w:lineRule="auto"/>
        <w:rPr>
          <w:rFonts w:ascii="Times New Roman" w:cs="Times New Roman" w:eastAsia="Times New Roman" w:hAnsi="Times New Roman"/>
          <w:sz w:val="24"/>
          <w:szCs w:val="24"/>
        </w:rPr>
      </w:pPr>
      <w:r w:rsidDel="00000000" w:rsidR="00000000" w:rsidRPr="00000000">
        <w:rPr>
          <w:rtl w:val="0"/>
        </w:rPr>
      </w:r>
      <w:r w:rsidDel="00000000" w:rsidR="00000000" w:rsidRPr="00000000">
        <w:pict>
          <v:shape id="Ink 181" style="position:absolute;margin-left:425.6pt;margin-top:-1.95pt;width:20.5pt;height:16.05pt;z-index:25181593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N4ZqhSQAQAAMAMAAA4AAABkcnMvZTJvRG9jLnhtbJxSy27bMBC8F+g/ &#10;EHuP9YAfgmA5hxgBcmjqQ/sBDEVaREWusKQt5++79KN2EgQFciG4HHI4s7PL+4PrxV5TsOgbKCY5 &#10;CO0VttZvG/j96/GuAhGi9K3s0esGXnWA+9X3b8txqHWJHfatJsEkPtTj0EAX41BnWVCddjJMcNCe &#10;QYPkZOSStllLcmR212dlns+zEakdCJUOgU/XJxBWR35jtIo/jQk6ir6BxWxegIhpsyhBUANVUc1B &#10;vKRNXkK2Wsp6S3LorDpLkl9Q5KT1LOAf1VpGKXZkP1A5qwgDmjhR6DI0xip99MPOivydsyf/J7kq &#10;pmpHtUIftY8bSfHSuyPwlS9czx0Yf2DL6chdRDgzcnv+H8ZJ9BrVzrGeUyKkexl5HEJnh8Btrm3b &#10;AD21xVW/3z9cHWzo6ut5vyGR7hcVR+WlY1HsXKSS47nYf377npHsDH3GfDDkUiYsWBwa4DF9Tesx &#10;cn2IQvFhOZ1O5zMQiqGiWlSzWcIvzCeGS3WTAF95k/VtnZ7fDPrqLwAAAP//AwBQSwMEFAAGAAgA &#10;AAAhACVHjBNWAwAAAggAABAAAABkcnMvaW5rL2luazEueG1stJRva9swEMbfD/YdhPqib6xEfy0n &#10;NBkMVhhsbKwdbC+zRG3MYrvYStN++z2nOG66tjDGhsHxSXenu99zytmbu2rDbkPblU0942okOQv1 &#10;slmV9fWMf708FwVnXVzUq8WmqcOM34eOv5m/fnVW1j+rzRRvhgx1R1/VZsbXMd5Mx+PdbjfamVHT &#10;Xo+1lGb8vv758QOf91GrcFXWZcSR3WFp2dQx3EVKNi1XM76Md3LwR+6LZtsuw7BNK+3ywSO2i2U4 &#10;b9pqEYeM60Vdhw2rFxXq/sZZvL/BR4lzrkPLWVWiYaFHynpbvJtgYXE340f2FiV2qKTi4+dzfv8P &#10;Oc+f5qSyjPa556wvaRVuqaZxYj59uffPbXMT2liGB8x7KP3GPVvu7cRnD6oNXbPZkjac3S42WyBT &#10;UmIs+rPV+BkgT/OBzT/NBy4v5jsu7jGavr1jDj20YaQO0sayChj06maYsdghMS1fxDZdBy21EkoK &#10;ZS+VnSo3lXYkc3ckRT/Fh5w/2m23HvL9aB/mNe0M1Pad7cpVXA/Q5UhaXeQD92Pqz0WvQ3m9jn8d &#10;vmw2DS5Fr/iJlPa8eHvUWTpyGLlnLnCaQtYD+BKuZvwk3WGWIvcLiYAyhinmvbfZqZicylOMdsYl &#10;HmMzyfDgbYTNM8UMDKGZZyoTijlhPf3a5OKFUq4PIBdryZXCc+TXMjMwVYYloS1y4cms0AKnaHLM &#10;cuGEMwZ+HpaGpRBlBcrDKcJAauOxC9v5IsMClePSe3/Soxt4EP1PQaTR+nR11YU44w43bG4MKpcW &#10;bIzr2ajCuoxbwEE1uUEbUjigAQLUQk05jRapHZSMRxfYs+hApjo1SBqdHMmDwJiESWiTIxD5Mmpf &#10;GOkIFbVugF1buIEA2UgvUEcmLGy4k3xaqSEpeUnCTccSJO97WWjJ5TqFCFs44k8Z8BIAb1E3aYKE &#10;kooh8A4KwRGdwBG8IddhKlKUoumgMomEtbo/CQdJNsk9LSNQJkmTYP9OI289n7uJYhNWkCynaXg1 &#10;5hjyQCKUgrK9A/s0omjBsuIAX7JC6ILI0PiiZy2smhxMaAaBaUwJSVJETfBB04af1N1gYXyFKyZp &#10;SGmXRrfAJYJMDEIVoLe/OBQHFmDyG4WHP8H5LwAAAP//AwBQSwMEFAAGAAgAAAAhALQ7oc/iAAAA &#10;DgEAAA8AAABkcnMvZG93bnJldi54bWxMTztPwzAQ3pH4D9YhsVStUyOKm8apeKhCQiyULt3c+Egi &#10;YjvETmP+PccEy0l39z2LbbIdO+MQWu8ULBcZMHSVN62rFRzed3MJLETtjO68QwXfGGBbXl4UOjd+ &#10;cm943seakYgLuVbQxNjnnIeqQavDwvfo6PfhB6sjrUPNzaAnErcdF1m24la3jhwa3eNjg9XnfrQU &#10;Yxyr2evzQ5r8rk6rWXy5O8ovpa6v0tOGxv0GWMQU/xjw24GIUFKwkx+dCaxTIG+XgqAK5jdrYASQ &#10;a0GHkwIhBfCy4P9rlD8AAAD//wMAUEsDBBQABgAIAAAAIQB5GLydvwAAACEBAAAZAAAAZHJzL19y &#10;ZWxzL2Uyb0RvYy54bWwucmVsc4TPsWrEMAwG4L3QdzDaGyUdylHiZDkOspYUbjWOkpjEsrGc0nv7 &#10;euzBwQ0ahND3S23/63f1Q0lcYA1NVYMitmFyvGj4Hi9vJ1CSDU9mD0wabiTQd68v7RftJpclWV0U &#10;VRQWDWvO8RNR7EreSBUicZnMIXmTS5sWjMZuZiF8r+sPTP8N6O5MNUwa0jA1oMZbLMnP7TDPztI5 &#10;2MMT5wcRaA/JwV/9XlCTFsoaHG9YqqnKoYBdi3ePdX8AAAD//wMAUEsBAi0AFAAGAAgAAAAhAJsz &#10;JzcMAQAALQIAABMAAAAAAAAAAAAAAAAAAAAAAFtDb250ZW50X1R5cGVzXS54bWxQSwECLQAUAAYA &#10;CAAAACEAOP0h/9YAAACUAQAACwAAAAAAAAAAAAAAAAA9AQAAX3JlbHMvLnJlbHNQSwECLQAUAAYA &#10;CAAAACEA3hmqFJABAAAwAwAADgAAAAAAAAAAAAAAAAA8AgAAZHJzL2Uyb0RvYy54bWxQSwECLQAU &#10;AAYACAAAACEAJUeME1YDAAACCAAAEAAAAAAAAAAAAAAAAAD4AwAAZHJzL2luay9pbmsxLnhtbFBL &#10;AQItABQABgAIAAAAIQC0O6HP4gAAAA4BAAAPAAAAAAAAAAAAAAAAAHwHAABkcnMvZG93bnJldi54 &#10;bWxQSwECLQAUAAYACAAAACEAeRi8nb8AAAAhAQAAGQAAAAAAAAAAAAAAAACLCAAAZHJzL19yZWxz &#10;L2Uyb0RvYy54bWwucmVsc1BLBQYAAAAABgAGAHgBAACBCQAAAAA= &#10;">
            <v:imagedata r:id="rId21" o:title=""/>
          </v:shape>
        </w:pict>
      </w:r>
      <w:r w:rsidDel="00000000" w:rsidR="00000000" w:rsidRPr="00000000">
        <w:pict>
          <v:shape id="Ink 182" style="position:absolute;margin-left:397.6pt;margin-top:-1.95pt;width:48.5pt;height:16.05pt;z-index:25181696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ItbA4iQAQAAMAMAAA4AAABkcnMvZTJvRG9jLnhtbJxSTU/jMBC9r8R/ &#10;sOZOk1SEhqgpByokDsv2sPsDjGM3FrEnGrtN+fc77se2sEJIXCyPn/383ryZ3+9cL7aagkXfQDHJ &#10;QWivsLV+3cCf34/XFYgQpW9lj1438KYD3C+ufszHodZT7LBvNQkm8aEehwa6GIc6y4LqtJNhgoP2 &#10;DBokJyOXtM5akiOzuz6b5vltNiK1A6HSIfDp8gDCYs9vjFbxlzFBR9E3MCvLOxAxbWZTENRAVVQl &#10;iJe0yaeQLeayXpMcOquOkuQ3FDlpPQv4R7WUUYoN2f+onFWEAU2cKHQZGmOV3vthZ0X+wdmTf02u &#10;ihu1oVqhj9rHlaR46t0e+M4XrucOjD+x5XTkJiIcGbk9X4dxEL1EtXGs55AI6V5GHofQ2SFwm2vb &#10;NkBPbXHW77cPZwcrOvt63q5IpPtFxQl56VgUOxep5HhO9p/fv2ckO0KfMe8MuZQJCxa7BnhM39K6 &#10;j1zvolB8eJvzQPE8KIaKalaVZcJPzAeGU3WRAF95l/VlnZ5fDPriLwAAAP//AwBQSwMEFAAGAAgA &#10;AAAhAJWlxBLEAwAAJQkAABAAAABkcnMvaW5rL2luazEueG1stJVda+NGFIbvC/0Pw+xFbjT2fGpG &#10;Zp2FQgOFlpbuLmwvvfYkFmtJQRrHyb/ve0ay4u1moZSUkNhn5sz5eM57yNt3j82BPcR+qLt2zdVC &#10;chbbbber27s1//jhRgTOhrRpd5tD18Y1f4oDf3f94w9v6/ZLc1jhL0OEdqBvzWHN9yndr5bL0+m0 &#10;OJlF198ttZRm+Uv75bdf+fX0ahdv67ZOSDmcj7Zdm+JjomCrerfm2/QoZ3/Eft8d+22cr+mk3z57 &#10;pH6zjTdd32zSHHG/adt4YO2mQd2fOEtP9/hSI89d7DlrajQs9EJZb8PPFQ42j2t+YR9R4oBKGr58 &#10;OeZf/0PMm29jUllG+9JzNpW0iw9U0zIzX32/9z/67j72qY7PmEco08UT24525jOC6uPQHY40G84e &#10;NocjkCkpIYspt1q+AOTbeGDzqvHA5bvxLov7Gs3U3iWHCdosqfNoU91ECL25nzWWBgSm4/epz+ug &#10;pVZCSaHsB2VXyq2kWTjnLkYxqfgc83N/HPZzvM/9s17zzUxt7OxU79J+hi4X0upQztwvqb/0eh/r &#10;u336z8+33aHDUkwTfyOlvQk/XXSWU86Se2GBswrZBODPeLvmb/IOs/xyPMgETMm0kswHGYorUV3J &#10;K6GUtQWX+FFl5QrJpDAmFI7BzUy2qwoL22gjR4cgy8IznBVWaOZ1gaBkaWGYoyuTDSW8KUqmmKJn &#10;zBUG96oQllnklQUmChO/QlWInC3NNOaMCoRBaFUgElO6lLDxDQmZxl+hyPxqC8+D/7cwsrx+v70d &#10;Ylpzp6APpTRqYd57O9HB5o9sjM0dUPtG2BI1U4fUO/WjmBPW0ydBADh0l9HBIhcQhitVTzC0BAdq &#10;DUdCW+ofBkAKZNHkWJTCCWcM/DyFgKXwyo700DoR8iNN5zMqKscRkynT66FRMrMx2jIlLehAFaN2 &#10;VLCu4BbSQT2lQSNSOMAhrWC4aMtpNDnNC0PWAXcIg1FTpRosDbQDR5oooTG5fKFNidt8DADCSEew &#10;CLUBeG3hBgZkZ7kE8IWiKAr0BYlnUeWg5CUJOKUl+Xk/TZKOXKnzE2GDy1Ie8WEDss5oKggIsaNU &#10;vHeYERxJtghJhWGypGzqBRYkTRZll8JaPd0hkWRV6ekYrjIPlWp5RQEr7TwU7HzFKhZoMFe03lpD &#10;yxgQhoRiULh3tIskUzRhWTjjlywIHYhNvgNkYVV1NvPCSpIq6Zbqx8biCykOH7m/2YKEhQsVEoy3 &#10;JN+ARcJeM0gmgN+oU3qXt/6fHJ7/T1z/DQAA//8DAFBLAwQUAAYACAAAACEA2gwPB+AAAAAOAQAA &#10;DwAAAGRycy9kb3ducmV2LnhtbExPTU/DMAy9I/EfIiNx21KCYG3XdAIGt02Ish+QNaataJzSZF35 &#10;95gTXCzZ7/l9FJvZ9WLCMXSeNNwsExBItbcdNRoO7y+LFESIhqzpPaGGbwywKS8vCpNbf6Y3nKrY &#10;CBahkBsNbYxDLmWoW3QmLP2AxNiHH52JvI6NtKM5s7jrpUqSe+lMR+zQmgGfWqw/q5PTsG+mQPbw &#10;GF5xSzvKvqrn1a7T+vpq3q55PKxBRJzj3wf8duD8UHKwoz+RDaLXsMruFFM1LG4zEExIM8WHowaV &#10;KpBlIf/XKH8AAAD//wMAUEsDBBQABgAIAAAAIQB5GLydvwAAACEBAAAZAAAAZHJzL19yZWxzL2Uy &#10;b0RvYy54bWwucmVsc4TPsWrEMAwG4L3QdzDaGyUdylHiZDkOspYUbjWOkpjEsrGc0nv7euzBwQ0a &#10;hND3S23/63f1Q0lcYA1NVYMitmFyvGj4Hi9vJ1CSDU9mD0wabiTQd68v7RftJpclWV0UVRQWDWvO &#10;8RNR7EreSBUicZnMIXmTS5sWjMZuZiF8r+sPTP8N6O5MNUwa0jA1oMZbLMnP7TDPztI52MMT5wcR &#10;aA/JwV/9XlCTFsoaHG9YqqnKoYBdi3ePdX8AAAD//wMAUEsBAi0AFAAGAAgAAAAhAJszJzcMAQAA &#10;LQIAABMAAAAAAAAAAAAAAAAAAAAAAFtDb250ZW50X1R5cGVzXS54bWxQSwECLQAUAAYACAAAACEA &#10;OP0h/9YAAACUAQAACwAAAAAAAAAAAAAAAAA9AQAAX3JlbHMvLnJlbHNQSwECLQAUAAYACAAAACEA &#10;i1sDiJABAAAwAwAADgAAAAAAAAAAAAAAAAA8AgAAZHJzL2Uyb0RvYy54bWxQSwECLQAUAAYACAAA &#10;ACEAlaXEEsQDAAAlCQAAEAAAAAAAAAAAAAAAAAD4AwAAZHJzL2luay9pbmsxLnhtbFBLAQItABQA &#10;BgAIAAAAIQDaDA8H4AAAAA4BAAAPAAAAAAAAAAAAAAAAAOoHAABkcnMvZG93bnJldi54bWxQSwEC &#10;LQAUAAYACAAAACEAeRi8nb8AAAAhAQAAGQAAAAAAAAAAAAAAAAD3CAAAZHJzL19yZWxzL2Uyb0Rv &#10;Yy54bWwucmVsc1BLBQYAAAAABgAGAHgBAADtCQAAAAA= &#10;">
            <v:imagedata r:id="rId22" o:title=""/>
          </v:shape>
        </w:pict>
      </w:r>
      <w:r w:rsidDel="00000000" w:rsidR="00000000" w:rsidRPr="00000000">
        <w:pict>
          <v:shape id="Ink 114" style="position:absolute;margin-left:261.6pt;margin-top:-13.0pt;width:49.25pt;height:27pt;z-index:25176064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BRuEnSKAQAAMAMAAA4AAABkcnMvZTJvRG9jLnhtbJxSy27CMBC8V+o/ &#10;WL6XJDxSGhE4FFXi0JZD+wGuYxOrsTdaGwJ/302AAq2qSlwi744zntnZyWxrK7ZR6A24nCe9mDPl &#10;JBTGrXL+/vZ0N+bMB+EKUYFTOd8pz2fT25tJU2eqDyVUhUJGJM5nTZ3zMoQ6iyIvS2WF70GtHIEa &#10;0IpAJa6iAkVD7LaK+nGcRg1gUSNI5T1153uQTzt+rZUMr1p7FViV8/tROuQstIfRgDOkw3j4wNnH &#10;oRNNJyJboahLIw+SxBWKrDCOBHxTzUUQbI3mF5U1EsGDDj0JNgKtjVSdH3KWxD+cLdxn6yoZyjVm &#10;ElxQLiwFhuPsOuCaJ2xFE2ieoaB0xDoAPzDSeP4PYy96DnJtSc8+EVSVCLQOvjS1pzFnpsg5Lork &#10;pN9tHk8Olnjy9bJZImvvJwlF5YQlUeSctSXFc7T/cvk/IdEB+ot5q9G2mZBgts05remu/XaRq21g &#10;kpppEo/6hEiCBv37NO3wI/Oe4VidJUCPX2R9XrfCzhZ9+gUAAP//AwBQSwMEFAAGAAgAAAAhAAC5 &#10;yaFbBgAAdw8AABAAAABkcnMvaW5rL2luazEueG1stJfdb+PWEcXfC/R/uGAe9MJr3y9ekkbsAAWy &#10;QIAWCZIUaB8dm7sWYkkLSV7v/vf9nSGldbAboCjcF4r3a+bMmTNzqW+/+7h5dB+m/WG921438SI0 &#10;btre7e7X23fXzT9/feOHxh2Ot9v728fddrpuPk2H5rubv/7l2/X2983jFU+Hhe1Bb5vH6+bheHx/ &#10;dXn5/Px88Zwvdvt3lymEfPnD9vd//L25WU7dT2/X2/URl4fT1N1ue5w+HmXsan1/3dwdP4bzfmz/ &#10;snva303nZc3s7z7vOO5v76Y3u/3m9ni2+HC73U6Pbnu7Afe/Gnf89J6XNX7eTfvGbdYE7NNFLH0Z &#10;vh+ZuP143bwYPwHxAJJNc/l1m//+P9h886VNwcqpr33jFkj30wdhujTOr/489p/2u/fT/riePtM8 &#10;k7IsfHJ389j4mYnaT4fd45Ny07gPt49PUBZDQBaL73j5FUK+tAc3r2oPXv7U3ktwf6RmCe8lDwtp &#10;Z0mdUntcbyaEvnl/1tjxgGFN/3LcWzmkkKKPwcfyayxXMV+VcJHG4UUqFhWfbP62fzo8nO39tv+s &#10;V1s5szZH9ry+Pz6cSQ8XoaShnnl/yfrXTj9M63cPx//5+N3ucUdRLBn/JoTyZvjbi8jM5VlyXylg &#10;U6FbCPh5envdfGM17OzkPGEMlM7lrnN9H4Z2FVZ+WFGBfduEJje+62IbXPQlJH6Li30uvMD5WG3G &#10;59jZSm8b2dtmN7oYRmY7G1Vy1Lc+u+xCW1zypeTWJxddGkvrIy8c8sXHFFtfnNnwHafYllkPbeB0 &#10;7NicfbVh7zocaDNP3FS8++hTN9hsTlVjpyegR2bBTNHOY1tLOsoiCOQlBzDJTYsZ1zMSEgCzHAlO &#10;OLQ5sZoHHRJsfqrvLRxtFlpGbGQtOOywE5uySvgpVNiRD4Xv+yTrthMcuWeNaZ3zop09gWPJpVZO &#10;QYQN349wKCT4M05YEUyWxJBmwTE7KXLTkl+XBGSGjEU/9q34B4fA4RnT5gFnnqRk12vRkqVELjRB &#10;6KitdlLEpNzNmZwjcjGdlkHvo9Eu4ADxvbaK1NmpGM6GT6kvZAMsgmtJIGPiWylKvuZMUnQSjEQp &#10;wQVEOxgTHJTZOihXCiIsGsHAH1ryqQv8t5VhvebHt28P05F7KNEs8oCyB5KKnlc+rnxdpZ53rq0m &#10;NsNQLQaVxCioc6jF1wpQyRh4sEYNsVpngqvrKKRIqbCMeHyqQzdnfUSunFBIIkoE6ef1Yqqlb266 &#10;AVCBoCrwV74QF4FRe3NYpSkhknQJgy8HCmoWirKTl14goMqINEkAlh/hJUjfVwvG9DFYI8Ada4Tq &#10;xJd0F6EHtRTJUMXMwUznOUlARZUGFbZ0h1Z87patYoYJnjSwAo/Gk4wYm6+qgBhiam762LkynOii &#10;XY6r2A+j2mWgXQbkR447Cox+Q8dREfFLk6T7CRWhuqoKA3MZjYdYlVsrWSKsai+QSztcWM3wmBS/ &#10;OofMp3RaUklnxOYRpgjCY2g731v8kFEoZjqphjQVT1mxR9UsxtQlRa64YjlG0nI+6jFb5hH4qUFt &#10;stZFIOxVRzu3oZFV4pRdFglLGTCn6H52quZvKrKez5tCoSsQiQ2Ew6nFoxy2qkvFwcyqUiSvQf0f &#10;J1okagGyG0ZmdFcsbcrgmewET8H6OgqYXAqBK7EisVmF1GOgHlEdzMsmtvCQ3SC8RP6aBReti/RD &#10;dTWMbqSeqLhu1a1y7XJLC+HGzXxlQLy4jGCEWSGq9O/kOl85MgirqEDndbD0xkpzVY9ZSonbesau &#10;sKksbbe0Qy7q6Sg89czU2bVu1WKhwuHrBtz1Y3MTuVy5gap6TG4JNxBwX2ibUUWT+YwTeqWLp66N &#10;WT2E7VPpGFmznCUh5UcpRKFQVhzUJwEckUoV0pxZXTmOpmFx2mzwg7UNk6mxpzrjHM57u4KKUc1m &#10;YaHXz6oL3Wmabjb7fVVNDCNtJXbEVDpCo7a7dhXTKq86isP6ipoKZYU81QMsWNJI+2SgofUO7te5 &#10;Inn6IiaWerVZBKHCmiuJQldB2UkYCFSWxj3MW+FaHvgiXA6xbyYVyb1m6CmUqtAryu6kDr5t0AYF &#10;EQiVckAcRZWhzx99GNClgFjsc4TGRRdSWwWTiYG/A/omZGLkW0DFA3BuX/1wo3yB/PM/j5v/AAAA &#10;//8DAFBLAwQUAAYACAAAACEAxMCjdecAAAAPAQAADwAAAGRycy9kb3ducmV2LnhtbEyPzU7DMBCE &#10;70i8g7VI3FqnRoQqjVPxIw5woGqphHpzYzcJxGtju03g6VlOcFlptTOz85XL0fbsZELsHEqYTTNg &#10;BmunO2wkbF8fJ3NgMSnUqndoJHyZCMvq/KxUhXYDrs1pkxpGIRgLJaFNyRecx7o1VsWp8wbpdnDB &#10;qkRraLgOaqBw23ORZTm3qkP60Cpv7ltTf2yOVkIKB+X96mnYvX2vd/k7fm7vXp6lvLwYHxY0bhfA &#10;khnTnwN+Gag/VFRs746oI+slXIsrQVIJE5ETGSlyMbsBtpcg5hnwquT/OaofAAAA//8DAFBLAwQU &#10;AAYACAAAACEAeRi8nb8AAAAhAQAAGQAAAGRycy9fcmVscy9lMm9Eb2MueG1sLnJlbHOEz7FqxDAM &#10;BuC90Hcw2hslHcpR4mQ5DrKWFG41jpKYxLKxnNJ7+3rswcENGoTQ90tt/+t39UNJXGANTVWDIrZh &#10;crxo+B4vbydQkg1PZg9MGm4k0HevL+0X7SaXJVldFFUUFg1rzvETUexK3kgVInGZzCF5k0ubFozG &#10;bmYhfK/rD0z/DejuTDVMGtIwNaDGWyzJz+0wz87SOdjDE+cHEWgPycFf/V5QkxbKGhxvWKqpyqGA &#10;XYt3j3V/AAAA//8DAFBLAQItABQABgAIAAAAIQCbMyc3DAEAAC0CAAATAAAAAAAAAAAAAAAAAAAA &#10;AABbQ29udGVudF9UeXBlc10ueG1sUEsBAi0AFAAGAAgAAAAhADj9If/WAAAAlAEAAAsAAAAAAAAA &#10;AAAAAAAAPQEAAF9yZWxzLy5yZWxzUEsBAi0AFAAGAAgAAAAhABRuEnSKAQAAMAMAAA4AAAAAAAAA &#10;AAAAAAAAPAIAAGRycy9lMm9Eb2MueG1sUEsBAi0AFAAGAAgAAAAhAAC5yaFbBgAAdw8AABAAAAAA &#10;AAAAAAAAAAAA8gMAAGRycy9pbmsvaW5rMS54bWxQSwECLQAUAAYACAAAACEAxMCjdecAAAAPAQAA &#10;DwAAAAAAAAAAAAAAAAB7CgAAZHJzL2Rvd25yZXYueG1sUEsBAi0AFAAGAAgAAAAhAHkYvJ2/AAAA &#10;IQEAABkAAAAAAAAAAAAAAAAAjwsAAGRycy9fcmVscy9lMm9Eb2MueG1sLnJlbHNQSwUGAAAAAAYA &#10;BgB4AQAAhQwAAAAA &#10;">
            <v:imagedata r:id="rId23" o:title=""/>
          </v:shape>
        </w:pict>
      </w:r>
      <w:r w:rsidDel="00000000" w:rsidR="00000000" w:rsidRPr="00000000">
        <w:pict>
          <v:shape id="Ink 105" style="position:absolute;margin-left:239.4pt;margin-top:-4.94992125984252pt;width:11.9pt;height:14.45pt;z-index:25175142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Je0YliPAQAAMAMAAA4AAABkcnMvZTJvRG9jLnhtbJxSTU/jMBC9r8R/ &#10;sOZOE7dQQtS0h62QOMD2sPwAr2M31saeaOw25d8z6ce2gFZIXCLPvPjNe/M8W+x8K7aGosNQgRzl &#10;IEzQWLuwruDl98N1ASImFWrVYjAVvJoIi/nVj1nflWaMDba1IcEkIZZ9V0GTUldmWdSN8SqOsDOB &#10;QYvkVeKS1llNqmd232bjPJ9mPVLdEWoTI3eXBxDme35rjU6/rI0mibaCO74AIvHh9uYOBFVQSMmd &#10;P9wpxhPI5jNVrkl1jdNHSeobirxygQX8o1qqpMSG3Ccq7zRhRJtGGn2G1jpt9n7Ymcw/OHsMfwdX &#10;8kZvqNQYkglppSiddrcHvjPCt7yB/glrTkdtEsKRkdfzdRgH0UvUG896DomQaVXi5xAb10Vec+nq &#10;Cuixlmf9Yfvz7GBFZ1/P2xWJ4X+Z34IIyrModi6GkuM52X9+f5+R7Aj9j3lnyQ+ZsGCxq4BTfx2+ &#10;+8jNLgnNTTmZ5gUjmiE5Le75bVwwHxhOcy4S4OHvsr6sB2EXD33+BgAA//8DAFBLAwQUAAYACAAA &#10;ACEAJdPZCk4DAADGBwAAEAAAAGRycy9pbmsvaW5rMS54bWy0lF2L4zYUhu8L/Q9Ce5EbKdGXJTts &#10;slDoQKGlpbuF9jKbaCZmY3uwlcnMv+97ZI8n252FUrbkw5KO9OqcR6/89t1jc2IPsR/qrt1wvVSc &#10;xXbfHer2bsP/+HAjS86GtGsPu1PXxg1/igN/t/3+u7d1+6k5rfHPoNAO1GpOG35M6X69Wl0ul+XF &#10;Lrv+bmWUsquf2k+//My306pDvK3bOmHL4Xlo37UpPiYSW9eHDd+nRzXPh/b77tzv4xymkX7/MiP1 &#10;u3286fpml2bF465t44m1uwZ5/8lZerpHo8Y+d7HnrKlRsDRL7YIrf6wwsHvc8Kv+GSkOyKThq9c1 &#10;//ofNG++1KS0rAk+cDaldIgPlNMqM19/vfbf+u4+9qmOL5hHKFPgie3HfuYzgurj0J3OdDacPexO &#10;ZyDTSsEW09569QqQL/XA5pvqgctX9a6T+xzNVN41hwnabKnno011E2H05n72WBogTMPvU5+vg1FG &#10;S62kdh+0W2u7Nnrpgr86isnFz5of+/NwnPU+9i9+zZGZ2ljZpT6k4wxdLZUzpZ+5X1N/bfUx1nfH &#10;9J+X77tTh0sxnfgbpdxN+cNVZXnL2XKvXODsQjYB+D3ebvibfIdZXjkOZAKaaeeYNqbQYlEt1MJX &#10;peCKPsIwK40qhGaKaeHQ09YKaaRlSnimZakEjgAxqTFqXIkgMwgaBI13c5QpGbDSY6VGUElbKSFd &#10;1lXMMlNMXTwMxEpbCYWWK4xQmFUGBHIaLoyNoN0ooPKE6f+zS/h87v+WRXbXr7e3Q0x48xjHt6Vi &#10;JhQseBvEQpYLv1CCGy41vgpbIiW4sBCOUvYjGumdBSsihh8rAAUq0kECZUtdaVEyx3xFlWJhAUoK &#10;A1Qg8LgCZBEgXKDPNCiWVLqQAdwMxguIo4uHdGUgnHQCRDVokxu0N52LzptAxHosAGZaZ0kIOWHL &#10;b4erwDtpawwqVSwE6wWcBGA62OwmCzchH1mFCvk6VoUi20BrQ8Ya7aUlFYNsMbVgWjn0yGmoxMuC &#10;3ASeqNRhTsiFOllp+IEKKwLMNyoBBRytPPxGBvbZlTgpBxqBkJItJQnRIxiD84MvlSGopCEKQk/r &#10;HCjT+xYzMrsRPRH/J7uXF9n2bwAAAP//AwBQSwMEFAAGAAgAAAAhAKt2BabmAAAADgEAAA8AAABk &#10;cnMvZG93bnJldi54bWxMj09LxDAQxe+C3yGM4G03cXH/tNt0EWVBQURXUY9pMzbVJilNdtP10zue &#10;9DIwzHtvfq/YjLZjBxxC652Ei6kAhq72unWNhJfn7WQFLETltOq8QwlHDLApT08KlWuf3BMedrFh &#10;FOJCriSYGPuc81AbtCpMfY+Obh9+sCrSOjRcDypRuO34TIgFt6p19MGoHq8N1l+7vZVg7/H1mLZ9 &#10;erh9q+bLdPf9+G4+pTw/G2/WNK7WwCKO8c8Bvx2IH0oCq/ze6cA6CZfLFfFHCZMsA0aCuZgtgFWk &#10;zATwsuD/a5Q/AAAA//8DAFBLAwQUAAYACAAAACEAeRi8nb8AAAAhAQAAGQAAAGRycy9fcmVscy9l &#10;Mm9Eb2MueG1sLnJlbHOEz7FqxDAMBuC90Hcw2hslHcpR4mQ5DrKWFG41jpKYxLKxnNJ7+3rswcEN &#10;GoTQ90tt/+t39UNJXGANTVWDIrZhcrxo+B4vbydQkg1PZg9MGm4k0HevL+0X7SaXJVldFFUUFg1r &#10;zvETUexK3kgVInGZzCF5k0ubFozGbmYhfK/rD0z/DejuTDVMGtIwNaDGWyzJz+0wz87SOdjDE+cH &#10;EWgPycFf/V5QkxbKGhxvWKqpyqGAXYt3j3V/AAAA//8DAFBLAQItABQABgAIAAAAIQCbMyc3DAEA &#10;AC0CAAATAAAAAAAAAAAAAAAAAAAAAABbQ29udGVudF9UeXBlc10ueG1sUEsBAi0AFAAGAAgAAAAh &#10;ADj9If/WAAAAlAEAAAsAAAAAAAAAAAAAAAAAPQEAAF9yZWxzLy5yZWxzUEsBAi0AFAAGAAgAAAAh &#10;AJe0YliPAQAAMAMAAA4AAAAAAAAAAAAAAAAAPAIAAGRycy9lMm9Eb2MueG1sUEsBAi0AFAAGAAgA &#10;AAAhACXT2QpOAwAAxgcAABAAAAAAAAAAAAAAAAAA9wMAAGRycy9pbmsvaW5rMS54bWxQSwECLQAU &#10;AAYACAAAACEAq3YFpuYAAAAOAQAADwAAAAAAAAAAAAAAAABzBwAAZHJzL2Rvd25yZXYueG1sUEsB &#10;Ai0AFAAGAAgAAAAhAHkYvJ2/AAAAIQEAABkAAAAAAAAAAAAAAAAAhggAAGRycy9fcmVscy9lMm9E &#10;b2MueG1sLnJlbHNQSwUGAAAAAAYABgB4AQAAfAkAAAAA &#10;">
            <v:imagedata r:id="rId24" o:title=""/>
          </v:shape>
        </w:pict>
      </w:r>
      <w:r w:rsidDel="00000000" w:rsidR="00000000" w:rsidRPr="00000000">
        <w:pict>
          <v:shape id="Ink 94" style="position:absolute;margin-left:196.6pt;margin-top:-14.7pt;width:21.75pt;height:37pt;z-index:25174016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KJy7qGIAQAALgMAAA4AAABkcnMvZTJvRG9jLnhtbJxSQW7CMBC8V+of &#10;LN9LAgQoEYFDUSUOpRzaB7iOTazG3mhtCPy+mwAFWlWVuES7Hmc8s7OT2c6WbKvQG3AZ73ZizpST &#10;kBu3zvj72/PDI2c+CJeLEpzK+F55Ppve303qKlU9KKDMFTIicT6tq4wXIVRpFHlZKCt8ByrlCNSA &#10;VgRqcR3lKGpit2XUi+NhVAPmFYJU3tPp/ADyacuvtZLhVWuvAiszPhqMEs5CUwxJFlIxHvU5+zgW &#10;0XQi0jWKqjDyKEncoMgK40jAN9VcBME2aH5RWSMRPOjQkWAj0NpI1fohZ934h7OF+2xcdRO5wVSC &#10;C8qFlcBwml0L3PKELWkC9QvklI7YBOBHRhrP/2EcRM9BbizpOSSCqhSB1sEXpvI05tTkGcdF3j3r &#10;d9uns4MVnn0ttytkzf0xJeWEJU1knFFH4ZzML6//JiQ6Qn/x7jTaJhGSy3YZpyXdN982cLULTNJh &#10;bxiPBoRIgpJBkvRb/MR8YDh1F/Onx6+SvuwbYRdrPv0CAAD//wMAUEsDBBQABgAIAAAAIQBDZIHl &#10;yQUAAEMNAAAQAAAAZHJzL2luay9pbmsxLnhtbLSWW2scRxCF3wP5D834QS/T0vRlbsIrQyCCQIJD &#10;7EDyuF6NpMV7EbsjS/73+U737ErGMoTgIFszNV3XU6eq9frN43plPg27/XK7mRXutCrMsFlsr5ab &#10;m1nx5/tL2xVmP843V/PVdjPMis/Dvnhz8eMPr5ebj+vVOb8NHjZ7va1Xs+J2HO/Oz84eHh5OH8Lp &#10;dndz5qsqnP2y+fjbr8XFZHU1XC83y5GQ+8OnxXYzDo+jnJ0vr2bFYnysjvr4fre93y2G47G+7BZP &#10;GuNuvhgut7v1fDx6vJ1vNsPKbOZr8v6rMOPnO16WxLkZdoVZLynY+lMX29j93PNh/jgrnsn3pLgn &#10;k3Vx9rLPv/8Hn5df+1RawbdNW5gppavhk3I6S5iff7v233fbu2E3LocnmDMo08Fns8hywicDtRv2 &#10;29W9elOYT/PVPZC5qoIWU2x39gIgX/sDm+/qD1y+6e95cl9CM5X3HIcJtCOlDq0dl+sBoq/vjhwb &#10;9zjW53fjLo2Dr7yzrrIuvnfx3IVz15z6un3WionFB58fdvf726O/D7snvqaTI2q5sofl1Xh7BL06 &#10;raLvmiPuz1F/yfp2WN7cjv/ZfLFdbRmKqeOvqipedj89qyyFPFLuhQFOLDQTAH8M17PiVZphkyzz &#10;h4SAb01TO9O2MZQn1p3UJ1XJHOpfVXrrjavqUNrGOtv4WDamMq60kUfbd6U3lY0BRZ6u70sbOAhN &#10;LKUQm74uK07qum/KTpZNXTo+oNAbVEpngw0d34iDb08z6zIYdMpoHbE9Dpz1LqIaTedRrVGtbWNC &#10;KzssYmlTol2bjUrbEsvX8lRZX5E+HyzZUw75kD5hGSMOFCtWbUl5OCM9W/MaSZyjYGLrdYS5fLQY &#10;NSWebN0nEMi69xTvLLETKLGOKln6qq0TdgraBOmRlW/kCc96UU1o1sg8gMJUX6yRA3P/bTfTfLy9 &#10;vt4P46xoO19cuLY1LgTTudrR3+bEhhNf1U1ZVPxY17Rd6hXlOLJoQy/QjIt0Ra3ztXO8dGAuPDow &#10;VFvUApBzWa7JnkbYUNEmWWdca1ygPUHhaV4lvEuwV07qGi96ROsDiCNJdgDioqPjyThxq4NrgOV9 &#10;0s9qIkYHwwA4pFjetrTHBNu3fI3kKVH5SApdSLoV37D0qcCcnfaI8lB2CueDwiTL9NH11JWSIXcb &#10;YBJRMFV5jo6nihSKsz4FUxC8QQulJ8kbJacWCx3kmKh0SACi5RAKS1VYaSYgthUZKRFN0TzQSB6C &#10;QKo0TI1TkyirJnqSOLZNo66kANmnwqpONGC6JJkBNxUkgT6YwDQwE9kj/Q9P/m2eeI7QYz5bjbeq &#10;U8MYBWU0iVQNGRRd2oCfJnvqaGNqGx2TlXFL1fhe6noVPKyb0KT1IO/03TQ+ALPSklJX1YfalDM6 &#10;AuE7Do9rND2hZ3oYWVpHS7QeuxNmOi/IUOQOuNarQfw45xKrlRATbmqnrSBe0V09a2rS5uK8oRa2 &#10;Ir+FEL/tUeDYau/knogyDOMkAQHbUF0WAcDTautmDCA5S05TJhQTN6M4mnnEroFimQ+iT5dmlkwQ &#10;iI07jDzbNTLxWRI3HH1KrhKxaHGeYVqihSpHEw+P/CUnV4mVIps2MSCACHrawpF05V0IYa3JkF4K &#10;xRBPlBCPSBBepY6jEo8QABmLVZeGfCKxlltxRakAE3s8gTCJfEhbIVFfph7dFJOsWPaMoUDBlv8a &#10;pzyjqjldPjkGqYqwqjffWlr4eX2jzzY5nCkL+pxgT7TkbuA57RZMVGSdeqL+Cg7t/Qwil1/STAY4 &#10;aqG8yATlQRtMuTqkyQ6C/ro7sGRU+iRRPQUIYUy5fVl3iWpiR+B6Z2axULHpQgVZ1UaZnKp6IdTg &#10;z6NLQFUKPlwdQlWmusJFxbxwtCTYdsmBzJWiQMkQaeK5HTJ1SCDapgYkMseRYkZ3BEIZdbp7MxLY &#10;QLsModMCOvhMWIDZV4P+9FfkxT8AAAD//wMAUEsDBBQABgAIAAAAIQAtk8io5QAAAA8BAAAPAAAA &#10;ZHJzL2Rvd25yZXYueG1sTE9NS8NAEL0L/odlBG/tpkmINs2mFEVBhIJNofa2zY7ZaHY3ZDdt/PeO &#10;J70MM7w376NYT6ZjZxx866yAxTwChrZ2qrWNgH31NLsH5oO0SnbOooBv9LAur68KmSt3sW943oWG &#10;kYj1uRSgQ+hzzn2t0Ug/dz1awj7cYGSgc2i4GuSFxE3H4yjKuJGtJQcte3zQWH/tRiPgRWeHaVTH &#10;TXV8VYvP6N1sK/csxO3N9LiisVkBCziFvw/47UD5oaRgJzda5VknIFkmMVEFzOJlCowYaZLdATvR &#10;kmbAy4L/71H+AAAA//8DAFBLAwQUAAYACAAAACEAeRi8nb8AAAAhAQAAGQAAAGRycy9fcmVscy9l &#10;Mm9Eb2MueG1sLnJlbHOEz7FqxDAMBuC90Hcw2hslHcpR4mQ5DrKWFG41jpKYxLKxnNJ7+3rswcEN &#10;GoTQ90tt/+t39UNJXGANTVWDIrZhcrxo+B4vbydQkg1PZg9MGm4k0HevL+0X7SaXJVldFFUUFg1r &#10;zvETUexK3kgVInGZzCF5k0ubFozGbmYhfK/rD0z/DejuTDVMGtIwNaDGWyzJz+0wz87SOdjDE+cH &#10;EWgPycFf/V5QkxbKGhxvWKqpyqGAXYt3j3V/AAAA//8DAFBLAQItABQABgAIAAAAIQCbMyc3DAEA &#10;AC0CAAATAAAAAAAAAAAAAAAAAAAAAABbQ29udGVudF9UeXBlc10ueG1sUEsBAi0AFAAGAAgAAAAh &#10;ADj9If/WAAAAlAEAAAsAAAAAAAAAAAAAAAAAPQEAAF9yZWxzLy5yZWxzUEsBAi0AFAAGAAgAAAAh &#10;AKJy7qGIAQAALgMAAA4AAAAAAAAAAAAAAAAAPAIAAGRycy9lMm9Eb2MueG1sUEsBAi0AFAAGAAgA &#10;AAAhAENkgeXJBQAAQw0AABAAAAAAAAAAAAAAAAAA8AMAAGRycy9pbmsvaW5rMS54bWxQSwECLQAU &#10;AAYACAAAACEALZPIqOUAAAAPAQAADwAAAAAAAAAAAAAAAADnCQAAZHJzL2Rvd25yZXYueG1sUEsB &#10;Ai0AFAAGAAgAAAAhAHkYvJ2/AAAAIQEAABkAAAAAAAAAAAAAAAAA+QoAAGRycy9fcmVscy9lMm9E &#10;b2MueG1sLnJlbHNQSwUGAAAAAAYABgB4AQAA7wsAAAAA &#10;">
            <v:imagedata r:id="rId25" o:title=""/>
          </v:shape>
        </w:pict>
      </w:r>
      <w:r w:rsidDel="00000000" w:rsidR="00000000" w:rsidRPr="00000000">
        <w:pict>
          <v:shape id="Ink 97" style="position:absolute;margin-left:125.6pt;margin-top:2.0pt;width:8.2pt;height:6.25pt;z-index:25174323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LIEi3CIAQAALAMAAA4AAABkcnMvZTJvRG9jLnhtbJxSQW7CMBC8V+of &#10;LN9LEgoUIgKHokocSjm0DzCOTazG3mhtCPy+GyAFWlWVuETeHXsys7Pj6c6WbKvQG3AZTzoxZ8pJ &#10;yI1bZ/zj/eVhyJkPwuWiBKcyvleeTyf3d+O6SlUXCihzhYxInE/rKuNFCFUaRV4WygrfgUo5AjWg &#10;FYFKXEc5iprYbRl143gQ1YB5hSCV99SdHUE+OfBrrWR409qrwMqMP/W7pCbQYZD0OcO2s6LDqJfw &#10;aDIW6RpFVRh5kiRuUGSFcSTgm2omgmAbNL+orJEIHnToSLARaG2kOvghZ0n8w9ncfTaukp7cYCrB &#10;BeXCUmBoZ3cAbvmFLTlb1a+QUzpiE4CfGGk8/4dxFD0DubGk55gIqlIEWgdfmMrTmFOTZxzneXLW &#10;77bPZwdLPPtabJfImvujJ86csKSJjDOqKJzW/OL6NSHRCfqLd6fRNomQXLbLOC3pvvkeAle7wCQ1 &#10;h8NRTIAkZPA47PYbtOU9vm+ri+nTlaucL+vm+cWST74AAAD//wMAUEsDBBQABgAIAAAAIQCW78p7 &#10;mwIAACoGAAAQAAAAZHJzL2luay9pbmsxLnhtbLSU32vbMBDH3wf7H4T6kBcp1kmKLYc6hcECg42O &#10;tYPt0XWUxNQ/gq006X+/k+M46ZrCGNuLbd3pvrr76M7XN/uyIE+2afO6SiiMBSW2yupFXq0S+v1+ &#10;zg0lrUurRVrUlU3os23pzez9u+u8eiyLKT4JKlSt/yqLhK6d20yDYLfbjXdqXDerQAqhgk/V45fP &#10;dNZHLewyr3KHR7ZHU1ZXzu6dF5vmi4Rmbi+G/ah9V2+bzA5ub2my0w7XpJmd102ZukFxnVaVLUiV &#10;lpj3D0rc8wY/cjxnZRtKyhwL5nIMOtLmY4yGdJ/Qs/UWU2wxk5IGlzV//gfN+WtNn5aSURhR0qe0 &#10;sE8+p6BjPn279q9NvbGNy+0J8wFK73gm2WHd8TmAamxbF1t/N5Q8pcUWkYEQ2Bb92RBcAPJaD9n8 &#10;Uz3k8qbeeXIv0fTlnXPooQ0tdbxal5cWG73cDD3mWhT25jvXdOMghQQOgoO+Bz0FNQUYA8RnV9F3 &#10;8VHzodm260HvoTn1a+cZqB0q2+ULtx6gi7HQ0oQD93Pql6LXNl+t3V+HZ3VR41D0N34lhJ6bD2eV &#10;dUcOLXdhgLsuJD2Ab3aZ0KtuhkkXeTB0BGICJDJSsBGfjMRIRbFiFKigXAkpmSaCS6WZIIIArhSH &#10;iWISrUoLFqJVSwb4EsxwSSQ6BZHciJhxQIMGzbjkuAPXGKXBdNuVUYx7cejUUJujGAcjtVcnsYow &#10;zsvr8BAZqoMEiTBSoQdwEDoXauM+fALWIl7M4fHq/xRH12C3y2VrHQ7aRNOZQUBKEmMgQkR6FI4g &#10;iicMf1XIaBIqprjmx1QkjyLNNBYGmBKQ2HQ0lPZGiUYgIY8RXIQwgIU9sQmufJ3KV4wcPS1f+++1 &#10;nIZl9gsAAP//AwBQSwMEFAAGAAgAAAAhAM5NpnvhAAAADQEAAA8AAABkcnMvZG93bnJldi54bWxM &#10;j81OwzAQhO9IvIO1SNyo04iGKo1TlZ9ckWpQubrxkkTE6yh22pSnZznBZaXVzM7OV2xn14sTjqHz &#10;pGC5SEAg1d521Ch4f6vu1iBCNGRN7wkVXDDAtry+Kkxu/Zn2eNKxERxCITcK2hiHXMpQt+hMWPgB &#10;ibVPPzoTeR0baUdz5nDXyzRJMulMR/yhNQM+tVh/6ckp2NmPyysG/bI+HL6zSuq9rqZHpW5v5ucN &#10;j90GRMQ5/l3ALwP3h5KLHf1ENoheQbpapmxVcM9crKfZQwbiyMZsBbIs5H+K8gcAAP//AwBQSwME &#10;FAAGAAgAAAAhAHkYvJ2/AAAAIQEAABkAAABkcnMvX3JlbHMvZTJvRG9jLnhtbC5yZWxzhM+xasQw &#10;DAbgvdB3MNobJR3KUeJkOQ6ylhRuNY6SmMSysZzSe/t67MHBDRqE0PdLbf/rd/VDSVxgDU1VgyK2 &#10;YXK8aPgeL28nUJINT2YPTBpuJNB3ry/tF+0mlyVZXRRVFBYNa87xE1HsSt5IFSJxmcwheZNLmxaM &#10;xm5mIXyv6w9M/w3o7kw1TBrSMDWgxlssyc/tMM/O0jnYwxPnBxFoD8nBX/1eUJMWyhocb1iqqcqh &#10;gF2Ld491fwAAAP//AwBQSwECLQAUAAYACAAAACEAmzMnNwwBAAAtAgAAEwAAAAAAAAAAAAAAAAAA &#10;AAAAW0NvbnRlbnRfVHlwZXNdLnhtbFBLAQItABQABgAIAAAAIQA4/SH/1gAAAJQBAAALAAAAAAAA &#10;AAAAAAAAAD0BAABfcmVscy8ucmVsc1BLAQItABQABgAIAAAAIQCyBItwiAEAACwDAAAOAAAAAAAA &#10;AAAAAAAAADwCAABkcnMvZTJvRG9jLnhtbFBLAQItABQABgAIAAAAIQCW78p7mwIAACoGAAAQAAAA &#10;AAAAAAAAAAAAAPADAABkcnMvaW5rL2luazEueG1sUEsBAi0AFAAGAAgAAAAhAM5NpnvhAAAADQEA &#10;AA8AAAAAAAAAAAAAAAAAuQYAAGRycy9kb3ducmV2LnhtbFBLAQItABQABgAIAAAAIQB5GLydvwAA &#10;ACEBAAAZAAAAAAAAAAAAAAAAAMcHAABkcnMvX3JlbHMvZTJvRG9jLnhtbC5yZWxzUEsFBgAAAAAG &#10;AAYAeAEAAL0IAAAAAA== &#10;">
            <v:imagedata r:id="rId26" o:title=""/>
          </v:shape>
        </w:pict>
      </w:r>
      <w:r w:rsidDel="00000000" w:rsidR="00000000" w:rsidRPr="00000000">
        <w:pict>
          <v:shape id="Ink 98" style="position:absolute;margin-left:76.1pt;margin-top:-28.45pt;width:34.5pt;height:82.2pt;z-index:25174425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GcmKl+KAQAALwMAAA4AAABkcnMvZTJvRG9jLnhtbJxSy07DMBC8I/EP &#10;lu80D0IpURMOVEgcgB7gA4xjNxaxN1q7Tfl7NmlLUxBC4hJ5Pc7szM7Ob7e2YRuF3oAreDKJOVNO &#10;QmXcquCvL/cXM858EK4SDThV8A/l+W15fjbv2lylUENTKWRE4nzetQWvQ2jzKPKyVlb4CbTKEagB &#10;rQhU4iqqUHTEbpsojeNp1AFWLYJU3tPtYgfycuDXWsnwrLVXgTUFv76akrwwHFLOkA436RVnb/3h &#10;8ppH5VzkKxRtbeRekviHIiuMIwFfVAsRBFuj+UFljUTwoMNEgo1AayPV4IecJfE3Zw/uvXeVZHKN &#10;uQQXlAtLgeEwuwH4Twvb0AS6R6goHbEOwPeMNJ6/w9iJXoBcW9KzSwRVIwKtg69N62nMuakKjg9V &#10;ctTvNndHB0s8+nraLJH1729ob5ywpImMM6oonIP5p9O/CYn20G+8W422T4Tksm3BaQs++u8QuNoG &#10;JukyS9NpRogkKInTWUbFiHpHcWg0CoC6n0Q9rntloz0vPwEAAP//AwBQSwMEFAAGAAgAAAAhAORP &#10;fsYADAAA0xwAABAAAABkcnMvaW5rL2luazEueG1stJldaxzJFYbvA/kPTe+Fbqalrq7+FCstBGII &#10;JCRkN5BcaqWxLVYamdH4Y/99nudUz9ib9UIICrZnprqqTp2P97znVPvb7z49PlQftvvn+6fdVZ3O &#10;27ra7m6f7u53b67qf/zwqpnr6vlws7u7eXjaba/qn7fP9XfXv//dt/e7nx4fLvmskLB79tfjw1X9 &#10;9nB4d3lx8fHjx/OP+fxp/+aia9t88afdT3/5c3297rrbvr7f3R848vn46PZpd9h+Oijs8v7uqr49 &#10;fGpP65H9/dP7/e32NO2T/e3nFYf9ze321dP+8eZwkvj2ZrfbPlS7m0f0/mddHX5+x497znmz3dfV &#10;4z0GN9156qd+/uPCg5tPV/UX4/eo+Iwmj/XF12X+6/8g89WvZapW7qZxqqtVpbvtB3W6CJ9f/rbt &#10;f9s/vdvuD/fbz24uTlknfq5uyzj8Uxy13z4/Pbw3NnX14ebhPS5LbQss1rPTxVcc8mt5+OZF5eGX &#10;35T3pXK/dM1q3pd+WJ12gtQxtIf7xy1Af3x3wtjhGcE+/v6wj3To2i41qW1S/0PqL1O+bPN5O+Yv &#10;QrGi+Cjzx/3757cneT/uP+M1Zk5eK5Z9vL87vD05vT1v+24eT37/0utf2/12e//m7eF/3n779PBE &#10;UqwR/6Zt+1fzH76wLI48Qe4rCRworFYH/H37+qr+JnK4ip3lQXigm3KV56ma5tRuzpaz9gyf5nFT &#10;N33d1nleNk2q2qob5k3L99jlTZOrtulSv5l4kHK/afzRje3GiZznTdM7syE2FVJZXPFZMegHRn3V &#10;JSYrvp0cqzR1DHNDVrEV8V1akMWDOXEaD9ImVSPLy3Ye9symqd2kdbJvup7HAIK1CKjm0NNRCCw6 &#10;oXVY0WoD4gfV4k8cBvOso1QNVdczcDvKC7N+06NwbOQB+mcWqX7CN5nRpJJon9K06WIp66o0zijg &#10;RrzQLIMqurJjlFLH91DOYLpjP3tiZdctSos5rcLLbHGIj6uEX8Jxnt8k/dY2c5WGgQP0vRYRNr3J &#10;1y+o6ZgN/y1CIuf++vr18/YAHw9jfZ27EbhUc+r7jXgZzvKYpw1wSXWTByNepRLyqWKCkbq01YAd &#10;aBrOUctJTznVoefYzQRZ1VW56ltjvg6xcZoJYWe0Fw7QbRELd4d/X9DGae7q62kgsG1fTQOI18qF &#10;xMjgFzMxNC8apHp+Bq4DLcYj0MxDp5plKSvKZ5v5DlQZ6pnUKVHtQKzgdxQO0E7wgOwMkHUWmEFc &#10;AmvrEAA2Bj7kgRTSyMRAgT6RJ0jUQ3jMCIgkPsGK+jiVHLU4FTvDDPDDsBhlBvSgs9jEgKReESXu &#10;O2LlUJmpmbtNVicCkaqZ2DhhSDPeIb2d6KrhCFmek+lhOliOrfO0Qh/lnSx5vaqfSFqemyewC1lz &#10;zAwtH01zAeMcqFuzXh+qRgyL7awODxe/qGQ3rvDzzGbo1twyCmzBxJJriiIuetEE1F05L2zVZAxD &#10;1HgcGse+NZD4JeNBLG/yMm1ww9SM/bKZENrPpOmE/3vSWu5EjiHuCDmx0HtMLuSK4pnlxGaMk5Ou &#10;BxRly8xXBOwF0b8MC+jvObLP5PiYRP9w1k3TLPYbcrzr8bM8DrmiaIdZAiZtoHJyfR0QAFLBSAT6 &#10;jOzYb+CAUJrZdo5Jwjb1GQA4wYeZjZiXpK2cJ4yy1E05QTsUM2lrOEvdAHFhEn8neEUq6UoWNBmS &#10;/Zx444B1hkY1o/pJxEVTao0lJ+pfhSnUFgaBDMqI4I/coFMBEFoW5yQqqBC2bIChngAj25Qimyhm &#10;JRM9rsoUPoHk8QhrRrQOcOIwtZKNjmMcDCCZL+eaN9XIwTxeARt4s3C+YGEA43h4nNpqGfAyrImH &#10;ocx81pEcBTcD/KQ1wpuEgthkyyGKl3DTBFWUM6gorCUco5rHJlGfUmEovQPbBNOWpASrK5dZmsem &#10;d6EIZVCalEITMHoUZb2kJmrQr+xjsi6SQuhoUAhRWRdNiImt3xIonoC9cDXTWTM2JIobJbSxsQ6X &#10;lRQ265xsGHEfGks0fyKUaL1GjiGRIilWKcqNhgc5IobgDY2L8RQnqhyNB4LlI5kRBivFJdbiYUTF &#10;Kr7kt2Qrx1YWY0wDx4a7IxiVBBxydesgwa5nAjroXZjKNGymnot1I8kcXMxKgxbWtlZmT/CDE0G7 &#10;Vkvb0D8/0epYYiKc0cessrH92IAJ/UJ04VBkTZYtJZuRUnM5FRUA+0qNPNRSih8Lj/p6uvmngzpQ &#10;GWXCleif3KhQl5C3UppmmmCewEnEP1AUlQeI8oglHGPXfDTFbTyN8L8cE/fzMtfXAxjux4GGSyZu &#10;ekgL3INLaNi/eUFxbWtmqwp2NWacRvQEEjJterqOUJGbY5SbfCx1IFjV00I5dkeXcvGwvIZn6YhL &#10;1ljsEu2K/kaq5alrBRK5xWiqZtJGyLKvq9BULHcEjeVsVJy5OEhKJlF4kSdIGdhIUiqU6wUVe+CM &#10;kdCYMKg2HyskhZKs9mJAENoAMxqbAWvYaKgihAE/9AYl6MuxBot0ZSmyGQcxrH1VGBnxZN2Ilpmu &#10;nHWCm/0BdeQHS+AipYXLSDYBQgvsmJZrjPrgOG5DnK6ikWWAh/5J+zKXA+FYwe9M084xjv3Zli3W &#10;U9Td9sJoGnreWFyP7YLvaMeniThYA5t0lgheHXW95lwZbeEuEvgvudtDD0HZBFaXgBNjb0TxJ1RW &#10;mDByjgeRF6iPQQR6KqWdpWCggQqxOmJAS3hkFs8iO49nhmNXFwgvVCLljYUyYZgg6TjeyR5f841Q &#10;OczK4VEMpdkh4OakzMQZ/IyVZIp4DqV5hC4jtqkmz3TJVAzEvIaR1bQQRSJ2QlbO46mkwFx4btB2 &#10;9zOKNtfMW2FgenhFLcPIUxRQTljFmYF5D8dIYCogQpLZYgkRzB6jAeIsEOJjNKNHNkeDhILbHfU0 &#10;4KjvJjr4ig7D06a4uvTNzDdpEafP7inc5jXNu7SH61EcaVd6dE3TU6+9CusMNCOr1IOVOo7L2ao1 &#10;KVEtUeHZT7tYbgiqyoHS5ws2H8MyeWObqOxcE6FKL6Y0d2cjXUDdZBo8iA0goHWzoH+Bh1xG0RyO &#10;5kgSrfpLarYmXVzeVJh/3I6gqphjSopi3ykgdiLhS/Ohs/wXiBgtMViaAV0UvWPEUKgNDdWLtbBk &#10;afclmj68JX0GPKyykTSt6WiQ/ex1tf5UDDhm0i9miUdD/q5wAR7cRKzTOD3CBKmKIoNm/KMaqCdY &#10;yRV8G3MBNORxigCL4eSVSfzqJBplCk4xOggVaisMhpetWWumxXpKRznQ9O3iJYAHBoKoDvZ92KHi &#10;CdAcWxxzW0+a8oGvQFcs9d6ReOPEpA7hi2CquQ7AVNwo/QeGfcqhUQ5imsdc98x+L1CKaGYpTPvN &#10;IwwceG9z9KC5E8uYebnyPvLCjPLecdjUQsgj6VjeptDzUt7jbQoXLWlAk1mH0rYcRiPKcwvOApHF &#10;adpGl8hnxOEFVeU6yPWJLgRioBXhXSG1Y0bbNNAT19QOLoYT1yD5pYOLUAUSsf9r6YV9SdH6WsRp &#10;aRNzy71Is4gGt0SRaE0k1PAN6RAjjAYBBXJebLjXuFuMg41jzzEa4ba8riisTEtvsiPD2Edq2ciY &#10;KzwFRiSwQ/WaQYaFgxDbHmT3isAy5pQgjhUCVm4mWKYwoeJyu6yMJ9AM6ICc4gcW+kTk6Qi50siw &#10;0WEiykUCtSd+GDhmVhi/XPwmQlHu9Lyq9LUbV3lrP/d6Oz/okfAN0GbEq5O2UZMwFp5HN3wp6+sE &#10;LCYoODscaE3ndQBPDR+2eseXnsI7uB7biRT7mEfI2v4wyxykZRdlICL3JqqzHsMbdmTx3ofZAUDg &#10;PVKYE1Am051HP45OwYtEhCNpplbkl9GpLhPqAJV715MAsJExkmw0hKUSWqXs+0pzE2gUfuokRE53 &#10;w1IOC0/FqnUR2nMG3dPaLrCHdzq4DQHiMV5tsUS8YzaXIktRwQnUdwIiR/I+QiCEysGAsLY8yWLe &#10;zdH4Mq1P9RbyCansFX5H/Xi3XDZTzbxsCtmSHL4lA4WxE+tHAW7CESNXKUmJOpu3UMB6dVykaKYT &#10;UXeOtUHS8wz+A6uf/1fn+t8AAAD//wMAUEsDBBQABgAIAAAAIQDAoGs05AAAABABAAAPAAAAZHJz &#10;L2Rvd25yZXYueG1sTE/LTsMwELwj8Q/WInFrnVpKUtI4VUTFgQuIlEOPbrwkAT9C7LaBr2c5wWWl &#10;2ZmdnSm3szXsjFMYvJOwWibA0LVeD66T8Lp/WKyBhaicVsY7lPCFAbbV9VWpCu0v7gXPTewYmbhQ &#10;KAl9jGPBeWh7tCos/YiOuDc/WRUJTh3Xk7qQuTVcJEnGrRocfejViPc9th/NyUrI4/thlz/WT/Vn &#10;970/tGuTNc9GytubebehUW+ARZzj3wX8dqD8UFGwoz85HZghnApBUgmLNLsDRgohVrQ5EpXkKfCq &#10;5P+LVD8AAAD//wMAUEsDBBQABgAIAAAAIQB5GLydvwAAACEBAAAZAAAAZHJzL19yZWxzL2Uyb0Rv &#10;Yy54bWwucmVsc4TPsWrEMAwG4L3QdzDaGyUdylHiZDkOspYUbjWOkpjEsrGc0nv7euzBwQ0ahND3 &#10;S23/63f1Q0lcYA1NVYMitmFyvGj4Hi9vJ1CSDU9mD0wabiTQd68v7RftJpclWV0UVRQWDWvO8RNR &#10;7EreSBUicZnMIXmTS5sWjMZuZiF8r+sPTP8N6O5MNUwa0jA1oMZbLMnP7TDPztI52MMT5wcRaA/J &#10;wV/9XlCTFsoaHG9YqqnKoYBdi3ePdX8AAAD//wMAUEsBAi0AFAAGAAgAAAAhAJszJzcMAQAALQIA &#10;ABMAAAAAAAAAAAAAAAAAAAAAAFtDb250ZW50X1R5cGVzXS54bWxQSwECLQAUAAYACAAAACEAOP0h &#10;/9YAAACUAQAACwAAAAAAAAAAAAAAAAA9AQAAX3JlbHMvLnJlbHNQSwECLQAUAAYACAAAACEAZyYq &#10;X4oBAAAvAwAADgAAAAAAAAAAAAAAAAA8AgAAZHJzL2Uyb0RvYy54bWxQSwECLQAUAAYACAAAACEA &#10;5E9+xgAMAADTHAAAEAAAAAAAAAAAAAAAAADyAwAAZHJzL2luay9pbmsxLnhtbFBLAQItABQABgAI &#10;AAAAIQDAoGs05AAAABABAAAPAAAAAAAAAAAAAAAAACAQAABkcnMvZG93bnJldi54bWxQSwECLQAU &#10;AAYACAAAACEAeRi8nb8AAAAhAQAAGQAAAAAAAAAAAAAAAAAxEQAAZHJzL19yZWxzL2Uyb0RvYy54 &#10;bWwucmVsc1BLBQYAAAAABgAGAHgBAAAnEgAAAAA= &#10;">
            <v:imagedata r:id="rId27" o:title=""/>
          </v:shape>
        </w:pict>
      </w:r>
    </w:p>
    <w:p w:rsidR="00000000" w:rsidDel="00000000" w:rsidP="00000000" w:rsidRDefault="00000000" w:rsidRPr="00000000" w14:paraId="00000032">
      <w:pPr>
        <w:spacing w:after="0" w:line="240" w:lineRule="auto"/>
        <w:rPr>
          <w:rFonts w:ascii="Times New Roman" w:cs="Times New Roman" w:eastAsia="Times New Roman" w:hAnsi="Times New Roman"/>
          <w:sz w:val="24"/>
          <w:szCs w:val="24"/>
        </w:rPr>
      </w:pPr>
      <w:r w:rsidDel="00000000" w:rsidR="00000000" w:rsidRPr="00000000">
        <w:rPr>
          <w:rtl w:val="0"/>
        </w:rPr>
      </w:r>
      <w:r w:rsidDel="00000000" w:rsidR="00000000" w:rsidRPr="00000000">
        <w:pict>
          <v:shape id="Ink 96" style="position:absolute;margin-left:152.35pt;margin-top:-1.5pt;width:17.4pt;height:12.85pt;z-index:25174220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ISZqGiKAQAALgMAAA4AAABkcnMvZTJvRG9jLnhtbJxSQU7DMBC8I/EH &#10;y3eauLShjZr2QIXEAegBHmAcu7GIvdHabcrv2aQtLSCExCXa9TjjmZ2dLXauZluNwYIvuBiknGmv &#10;oLR+XfCX57urCWchSl/KGrwu+LsOfDG/vJi1Ta6HUEFdamRE4kPeNgWvYmzyJAmq0k6GATTaE2gA &#10;nYzU4jopUbbE7upkmKZZ0gKWDYLSIdDpcg/yec9vjFbxyZigI6sLfjPOppzFrhBUIBXZNRWvVIhM &#10;8GQ+k/kaZVNZdZAk/6HISetJwCfVUkbJNmh/UDmrEAKYOFDgEjDGKt37IWci/ebs3r91rsRIbTBX &#10;4KP2cSUxHmfXA/95wtU0gfYBSkpHbiLwAyON5+8w9qKXoDaO9OwTQV3LSOsQKtsEGnNuy4LjfSlO &#10;+v329uRghSdfj9sVsu7+NOPMS0eayDijjsI5mn/8+jchyQH6jXdn0HWJkFy2Kzgt6Xv37QPXu8gU &#10;HQ7T8UQQoggSo8l42uNH5j3DsTubPz3+JenzvhN2tubzDwAAAP//AwBQSwMEFAAGAAgAAAAhAJ/K &#10;9JxEBAAAvgkAABAAAABkcnMvaW5rL2luazEueG1stFZdb9s2FH0fsP9AsA95EW1ekvoy6hQYsAAD &#10;NnRYO2B7dG0lFmpLgSTn49/vHEpW3DUFhmF7iOPL+3XuuYdM3r57Oh7UQ9X1ddustSysVlWzbXd1 &#10;c7fWv3+8MYVW/bBpdptD21Rr/Vz1+t3199+9rZvPx8MKnwoVmp7fjoe13g/D/Wq5fHx8XDz6Rdvd &#10;LZ21fvlT8/mXn/X1lLWrbuumHtCyPx9t22aongYWW9W7td4OT3aOR+0P7anbVrObJ932JWLoNtvq &#10;pu2Om2GuuN80TXVQzeYI3H9oNTzf40uNPndVp9WxxsDGLSTkofixxMHmaa0v7BMg9kBy1MvXa/75 &#10;P9S8+bomYXmXZ7lWE6Rd9UBMy8j56tuz/9q191U31NULzSMpk+NZbUc78jMS1VV9ezhxN1o9bA4n &#10;UCbWQhZTb1m+QsjX9cDNf1oPvHyz3iW4L6mZxrvkYSJtltR5tUN9rCD04/2ssaFHYR5/GLp4HZx1 &#10;YsQaCR8lrMSvJCzyMrtYxaTic81P3anfz/U+dS96jZ6ZtXGyx3o37GfS7cIGV2Qz75esv5a9r+q7 &#10;/fCv07ftocWlmDb+xtpwU/xwMVlsOUvulQscVagmAn6rbtf6TbzDKmaOB5EBJ065kKk8F59cmXBl &#10;5MqUeaKtNqJtIsYZkUwSq6ySkOaJCcopm6QmU5mdTW+cElskxhuB1ypvgrUJTpGW4AxlEG15gE9u &#10;LiAqwGmR47KQiPLwMcAEpDiYktASN9axCU4UigAAATEtw+8MFjyGBVOUYM+ClSIUhyY+y5MwAQsG &#10;PvREUsAs4vLEoZlgVAybxWy6nClKeLKIl+hLZAVY+EEcMKFXLJKb4NEui1WY4V0gYoGXw/kCNI28 &#10;sC345jlpQj2vAuliLFlRUuJYIjxayrFWdMQooDWcBHDR3aWkNlbisA6L4/CkAHaRISg64VKSuRJ2 &#10;MDmWKCCqKApG4wJh6mkVSPNp5JZjg1lUBDjOSYahEY/MEarJci6NWLhWn6fJOCTWaNBtmgOEkYvc &#10;RxJIoI8CwlAwvng2zzf1n6o3vgfvb2/7aljrkJf6OtgMq5/UnELJV9ibSzS0HLSkxBC4ihS7RRgW &#10;h9FxkKa0CS6KCyyPFqY1LtBXwhfAXvCknDLjVoybGIiGkEgMixEhnyDoxrVEuqC0FPsgFVw7GC0L &#10;mJFMbiEERJMSX4AwUMTdkk+fkVec26gX4MoL4OFKkGVCVDN7ThDYk01YizXIfuTcoD8q0sJ+IANa &#10;vIBAA3lHlLwVaAoRYMwxltddCsh91BKvpcN7QEnieQAjTIXekEkEGJMVSRC7iKOTZXm9+SQQOj8x &#10;0fkaMBv/mEQqo8sIpEUSYiRK4/LF/ugR1ZXzSeAJclLIMrojBCQZB4YYR0gYUIlA+TGapnHARBpY &#10;HFVS3INRuPElCrhwwkssaThLNTc5ggnz74J9+QN2/RcAAAD//wMAUEsDBBQABgAIAAAAIQAzSu43 &#10;5gAAAA4BAAAPAAAAZHJzL2Rvd25yZXYueG1sTI/NTsMwEITvSLyDtUhcUGuTUErTOBUCKnFASC1/ &#10;VyfeJhHxOordNn17lhNcVlrtzOx8+Wp0nTjgEFpPGq6nCgRS5W1LtYb3t/XkDkSIhqzpPKGGEwZY &#10;FednucmsP9IGD9tYCw6hkBkNTYx9JmWoGnQmTH2PxLedH5yJvA61tIM5crjrZKLUrXSmJf7QmB4f &#10;Gqy+t3un4Wv2fFpsntT6Y/eprkpMKtu9vmh9eTE+LnncL0FEHOOfA34ZuD8UXKz0e7JBdBpSdTNn &#10;qYZJymAsSNPFDESpIUnmIItc/scofgAAAP//AwBQSwMEFAAGAAgAAAAhAHkYvJ2/AAAAIQEAABkA &#10;AABkcnMvX3JlbHMvZTJvRG9jLnhtbC5yZWxzhM+xasQwDAbgvdB3MNobJR3KUeJkOQ6ylhRuNY6S &#10;mMSysZzSe/t67MHBDRqE0PdLbf/rd/VDSVxgDU1VgyK2YXK8aPgeL28nUJINT2YPTBpuJNB3ry/t &#10;F+0mlyVZXRRVFBYNa87xE1HsSt5IFSJxmcwheZNLmxaMxm5mIXyv6w9M/w3o7kw1TBrSMDWgxlss &#10;yc/tMM/O0jnYwxPnBxFoD8nBX/1eUJMWyhocb1iqqcqhgF2Ld491fwAAAP//AwBQSwECLQAUAAYA &#10;CAAAACEAmzMnNwwBAAAtAgAAEwAAAAAAAAAAAAAAAAAAAAAAW0NvbnRlbnRfVHlwZXNdLnhtbFBL &#10;AQItABQABgAIAAAAIQA4/SH/1gAAAJQBAAALAAAAAAAAAAAAAAAAAD0BAABfcmVscy8ucmVsc1BL &#10;AQItABQABgAIAAAAIQCEmahoigEAAC4DAAAOAAAAAAAAAAAAAAAAADwCAABkcnMvZTJvRG9jLnht &#10;bFBLAQItABQABgAIAAAAIQCfyvScRAQAAL4JAAAQAAAAAAAAAAAAAAAAAPIDAABkcnMvaW5rL2lu &#10;azEueG1sUEsBAi0AFAAGAAgAAAAhADNK7jfmAAAADgEAAA8AAAAAAAAAAAAAAAAAZAgAAGRycy9k &#10;b3ducmV2LnhtbFBLAQItABQABgAIAAAAIQB5GLydvwAAACEBAAAZAAAAAAAAAAAAAAAAAHcJAABk &#10;cnMvX3JlbHMvZTJvRG9jLnhtbC5yZWxzUEsFBgAAAAAGAAYAeAEAAG0KAAAAAA== &#10;">
            <v:imagedata r:id="rId28" o:title=""/>
          </v:shape>
        </w:pict>
      </w:r>
    </w:p>
    <w:p w:rsidR="00000000" w:rsidDel="00000000" w:rsidP="00000000" w:rsidRDefault="00000000" w:rsidRPr="00000000" w14:paraId="00000033">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4">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5">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6">
      <w:pPr>
        <w:spacing w:after="0" w:line="240" w:lineRule="auto"/>
        <w:rPr>
          <w:rFonts w:ascii="Times New Roman" w:cs="Times New Roman" w:eastAsia="Times New Roman" w:hAnsi="Times New Roman"/>
          <w:sz w:val="24"/>
          <w:szCs w:val="24"/>
        </w:rPr>
      </w:pPr>
      <w:r w:rsidDel="00000000" w:rsidR="00000000" w:rsidRPr="00000000">
        <w:rPr>
          <w:rtl w:val="0"/>
        </w:rPr>
      </w:r>
      <w:r w:rsidDel="00000000" w:rsidR="00000000" w:rsidRPr="00000000">
        <w:pict>
          <v:shape id="Ink 243" style="position:absolute;margin-left:413.35pt;margin-top:-5.45pt;width:47.8pt;height:37.2pt;z-index:25187942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FTp+x6SAQAAMAMAAA4AAABkcnMvZTJvRG9jLnhtbJxSy27bMBC8B+g/ &#10;EHuPJdlS7AiWc4hRIIemPiQfwFCkRUTkCkvacv6+Kz9qu0UQIBdBu0MOZ3Z2/rBzrdhqChZ9Bdko &#10;BaG9wtr6dQWvLz9vZyBClL6WLXpdwYcO8LD4cTPvu1KPscG21iSYxIey7ypoYuzKJAmq0U6GEXba &#10;M2iQnIxc0jqpSfbM7tpknKZ3SY9Ud4RKh8Dd5QGExZ7fGK3ib2OCjqKtYFrc5SDi8FPcg6AKZmnO &#10;+t64M5tMIFnMZbkm2TVWHSXJbyhy0noW8JdqKaMUG7L/UTmrCAOaOFLoEjTGKr33w86y9B9nT/59 &#10;cJXlakOlQh+1jytJ8TS7PfCdJ1zLE+h/Yc3pyE1EODLyeL4O4yB6iWrjWM8hEdKtjLwOobFd4DGX &#10;tq6AnursrN9vH88OVnT29bxdkRjOj/MJCC8di2LnYig5npP95+v7jCRH6DPmnSE3ZMKCxa4CXtOP &#10;4buPXO+iUNws7rN0UoBQDOXFNJ8WA35iPjCcqosE+MhV1pf1cP1i0Rd/AAAA//8DAFBLAwQUAAYA &#10;CAAAACEALxef02sHAAA1EgAAEAAAAGRycy9pbmsvaW5rMS54bWy0l91rY8kRxd8D+R+auw96Udv9 &#10;eT/M2guBDAQSNmQ3kDx6bc1YrC0Nkjye+e/zO9VXspeZhRAUML63u+tWV506dbr1/Q+fnx7dp9Vu &#10;v95urrt4ETq32txt79ebD9fdP39+58fO7Q+3m/vbx+1mdd19We27H27++Ifv15tfnx6v+O/wsNnr &#10;7enxuns4HD5eXV6+vLxcvOSL7e7DZQohX/5l8+vf/trdzF/dr96vN+sDW+6PU3fbzWH1+SBnV+v7 &#10;6+7u8Dmc7PH90/Z5d7c6LWtmd/dqcdjd3q3ebXdPt4eTx4fbzWb16Da3T8T9r84dvnzkZc0+H1a7 &#10;zj2tSdini1iGMv55YuL283X3ZvxMiHsieeouv+3z3/8Hn+++9qmwchr6oXNzSPerT4rp0jC/+v3c &#10;/77bflztDuvVK8wNlHnhi7trY8OnAbVb7bePz6pN5z7dPj4DWQwBWsx7x8tvAPK1P7A5qz9w+V1/ &#10;b4P7LTRzem9xmEE7UepY2sP6aQXRnz6eOHbY41jTPx121g4ppOhj8LH8HMtVrFelXqQ0vSnFzOKj &#10;z192z/uHk79fdq98tZUTai2zl/X94eEEergIJY39Cfe3qH/r64fV+sPD4X/+/G77uKUp5op/F0J5 &#10;N/7pTWa25Yly32hgY6GbAfjH6v119531sLMv24QhMLkSqot9CmW5CIuYFz7GvOwCzdilUpbBDT4u &#10;QdoPeZlc7+LSJ8e4VIa8aZjcWJY+uujCMvjk88DDBi64pEFixWeWptdBcWWpqay57Gu/zC75FHqG &#10;o4+4lJNYMs/iY595wV8s46gZ7YV9nbSnRhnrPjEgoZDTsrisXZMfedjgN0165MV/i5Wx78f37/er &#10;AxIwpu4m5dHVMbgpDGm58AUAywRMoAd+eRomtgVAVgncxwoUAxMKPLhalgQGgADlazVT0NQox6RZ &#10;DMHNpTbLSHMpL5XtPIphakOrAzj35kFl6XE01bZ1HpnXVyXVJQsujXXpicVPE6gHl+Nw9EOgHnPV &#10;TLFRWyrdCkilfRnhAcOMg5kAsZXHylEK5RYvikXmrQQtF1m5cL4a1DJ1NyVnV/reociTGOynRVAB &#10;Skfpo3KYAJONi4NgCqQWwMkO5oUsXrR6wOiepIlc1Zn8qDRASqZ0gCjKx200UDo+N0sghWoZq8gH &#10;gJaysOupU5UnfXQk61mzn4ahu5ni6Ppc3JgK2Sv3RRrIl/Q9fymNLVeC6xXiUI09xY+lV+o+B+pO &#10;Jn4YjgysjCIsbsgUMoAjxYChw/ykNmUWTSi+xiXNZinCE7WlgSTPka0ZYIgd+ICGhkAIDXzpCYTi &#10;aJmuRyTgcZ0xlYDgyxybdSQp7PRBpBRsQi5RlMWTlaH9x/356BXTFLubcQDdgeQihF/4cVEXpFKX &#10;nY/gy1+hu4siC/SJdDLWOi2jGtfa11cETV0vxEhBiRkqNgKTuUPgKkqnfrNUsy/q9BkybHwv/7Ok &#10;MUxzqyuChoP0BjAzsQojXgU2tWp6c05o+pHTcwrBjZPowX4LXyFfHsm9iyZ/mVOAvUnH9IDuo1da &#10;sRBtzQ62Bt94Bzc9WhvBsywD0cO0Hy5Jj8gHO5ekiMmcRZGmR4pMW+jD3g8cRaTOp5XZVMdGNESC &#10;F1aQxMJCNrQEE4LGBKlYaYgjznFrRzfNIsGWRO8zxJ2zopqRHLWXelwZSG0taBJBB6wIqjuKisIf &#10;E0KM5vSUEJoaA/yWWJkfImzsZ0t9GlXp1itmPBgMnMUFYZMk40xtyrR4Rou39HXu0XeGFVpGHpaQ &#10;YFbEjVtn7JexSpHCRCukhCCjB02Qi85HCVLlVAyEr/gqhLATKKE8A3Lc60RpQsqthMCbIEk2aBs7 &#10;z1VUwPMj2DYBFjxkzHHJU3jZ1SSJAsqvIdH3jFV6+RIFBeYZ24FrJ5kjUrClxjlzrgO+11mESoQu &#10;JoS26SaM5bJDsjo9FRHR2PkMAbh8ca+iXzzwicbMjZhAfh3YvJAksy5SZWurNjLKyxs63Ure2IRD &#10;bidywJrRr4ha1mV47xsXcKmtaF2W0JPR+sF4gwPxf1ZZ3R+OUdihPx3vdupODGf9V9+omsRpRaFK &#10;NMrMPmXpEhe1xITqif5Ho7oKJA8cr4rHRridjqmKtxlVPCbAZQRU255aqxqRQdSVUJhNwlJnlVLP &#10;dheCJzJKvueY5BNbrN7WpgYS3wsJhS7DTCYaySc76n6jGyYjPPcaFddD6mYjZcHUeHlOig1jhmKh &#10;ThyVulFG66260IkOv2CYNNJODwu9l95IFXOYQxUYYD8hdydQ6Kt26ZHN4GEwz5HkqMJAR6pvkGl1 &#10;TO+KLvkqrWkHrgOda32XdMc3NqvSbR2z82kLVR9Jv/YwZyJCGoYTJ+o8VofFLnU5c3wSNjkGNF8y &#10;0YtitIMKTVlMneFHu8GY3jRVpZqky8+eZHwgxxFCFHzohMJnRnH0VNl5QGDdIRt/saZ78AnYSB9b &#10;0d/qTombrGkU9OlorYtn5JcMN0TrDX7AcEYNdAeiAEdlqpbgU03wwP9XUL7+br75DwAAAP//AwBQ &#10;SwMEFAAGAAgAAAAhAN5txePhAAAADwEAAA8AAABkcnMvZG93bnJldi54bWxMTz1PwzAQ3ZH4D9Yh &#10;sbVOUxHaNE6FihgRUFjYrvE1iWKfo9hpQ399zQTLSU/3PovtZI040eBbxwoW8wQEceV0y7WCr8+X &#10;2QqED8gajWNS8EMetuXtTYG5dmf+oNM+1CKasM9RQRNCn0vpq4Ys+rnriePv6AaLIcKhlnrAczS3 &#10;RqZJkkmLLceEBnvaNVR1+9EqMJ3z33Tccdu9+Xe8pK+jx6DU/d30vInnaQMi0BT+FPC7IfaHMhY7 &#10;uJG1F0bBKs0eI1XBbJGsQUTGOk2XIA4KsuUDyLKQ/3eUVwAAAP//AwBQSwMEFAAGAAgAAAAhAHkY &#10;vJ2/AAAAIQEAABkAAABkcnMvX3JlbHMvZTJvRG9jLnhtbC5yZWxzhM+xasQwDAbgvdB3MNobJR3K &#10;UeJkOQ6ylhRuNY6SmMSysZzSe/t67MHBDRqE0PdLbf/rd/VDSVxgDU1VgyK2YXK8aPgeL28nUJIN &#10;T2YPTBpuJNB3ry/tF+0mlyVZXRRVFBYNa87xE1HsSt5IFSJxmcwheZNLmxaMxm5mIXyv6w9M/w3o &#10;7kw1TBrSMDWgxlssyc/tMM/O0jnYwxPnBxFoD8nBX/1eUJMWyhocb1iqqcqhgF2Ld491fwAAAP// &#10;AwBQSwECLQAUAAYACAAAACEAmzMnNwwBAAAtAgAAEwAAAAAAAAAAAAAAAAAAAAAAW0NvbnRlbnRf &#10;VHlwZXNdLnhtbFBLAQItABQABgAIAAAAIQA4/SH/1gAAAJQBAAALAAAAAAAAAAAAAAAAAD0BAABf &#10;cmVscy8ucmVsc1BLAQItABQABgAIAAAAIQBU6fsekgEAADADAAAOAAAAAAAAAAAAAAAAADwCAABk &#10;cnMvZTJvRG9jLnhtbFBLAQItABQABgAIAAAAIQAvF5/TawcAADUSAAAQAAAAAAAAAAAAAAAAAPoD &#10;AABkcnMvaW5rL2luazEueG1sUEsBAi0AFAAGAAgAAAAhAN5txePhAAAADwEAAA8AAAAAAAAAAAAA &#10;AAAAkwsAAGRycy9kb3ducmV2LnhtbFBLAQItABQABgAIAAAAIQB5GLydvwAAACEBAAAZAAAAAAAA &#10;AAAAAAAAAKEMAABkcnMvX3JlbHMvZTJvRG9jLnhtbC5yZWxzUEsFBgAAAAAGAAYAeAEAAJcNAAAA &#10;AA== &#10;">
            <v:imagedata r:id="rId29" o:title=""/>
          </v:shape>
        </w:pict>
      </w:r>
      <w:r w:rsidDel="00000000" w:rsidR="00000000" w:rsidRPr="00000000">
        <w:pict>
          <v:shape id="Ink 232" style="position:absolute;margin-left:385.1pt;margin-top:0.5pt;width:21.25pt;height:20.75pt;z-index:25186816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GZfYTuLAQAAMAMAAA4AAABkcnMvZTJvRG9jLnhtbJxSQW7CMBC8V+of &#10;LN9LQhoojQgciipxKOXQPsB1bGI19kZrQ+D33QQo0KqqxCXa3XHGMzseT7e2YhuF3oDLeb8Xc6ac &#10;hMK4Vc7f357vRpz5IFwhKnAq5zvl+XRyezNu6kwlUEJVKGRE4nzW1DkvQ6izKPKyVFb4HtTKEagB &#10;rQjU4ioqUDTEbqsoieNh1AAWNYJU3tN0tgf5pOPXWsnwqrVXgVU5fxgMSE1oiyHpRCqGKU0+qHgc &#10;xDyajEW2QlGXRh4kiSsUWWEcCfimmokg2BrNLyprJIIHHXoSbARaG6k6P+SsH/9wNnefrat+KteY &#10;SXBBubAUGI6764BrrrAVbaB5gYLSEesA/MBI6/k/jL3oGci1JT37RFBVItBz8KWpPa05M0XOcV70 &#10;T/rd5unkYIknX4vNEll7PrlPOHPCkihyztqW4jnaX1z+T0h0gP5i3mq0bSYkmG1zTvHv2m8XudoG &#10;JmmYDNKUngGTBCXpKE47/Mi8Zzh2ZwnQ5RdZn/etsLOHPvkCAAD//wMAUEsDBBQABgAIAAAAIQBP &#10;f5EQCQQAAD8JAAAQAAAAZHJzL2luay9pbmsxLnhtbLRVTYvjRhC9B/Ifmt6DL2q7u/pDklnPQiAD &#10;gYQN2Q0kR6+tGYu1pEGSxzP/Pq+6ZY03OwshJBfJ1V316tWrKvntu6fmKB6rfqi7diPNUktRtbtu &#10;X7f3G/n7x1tVSDGM23a/PXZttZHP1SDf3Xz/3du6/dwc13gKILQD/2qOG3kYx4f1anU+n5dnu+z6 &#10;+xVpbVc/tZ9/+VneTFH76q5u6xEph8vRrmvH6mlksHW938jd+KRnf2B/6E79rpqv+aTfvXiM/XZX &#10;3XZ9sx1nxMO2baujaLcNeP8hxfj8gB818txXvRRNjYIVLY3LXfFjiYPt00Ze2SdQHMCkkavXMf/8 &#10;HzBvv8ZkWpbykEsxUdpXj8xpFTVff7v2X/vuoerHunqROYkyXTyLXbKjPkmovhq644l7I8Xj9niC &#10;ZEZrjMWU26xeEeRrPGjzn+JBl2/iXZP7UpqpvGsdJtHmkbq0dqybCoPePMwzNg4A5uMPYx/XgTQZ &#10;ZbQy7qNxa+PXziytt1etmKb4gvmpPw2HGe9T/zKv8WZWLVV2rvfjYRZdL7WjIsy6X6v+WvShqu8P &#10;478O33XHDksxdfyN1u62+OGqsphyHrlXFjhOoZgE+K2628g3cYdFjEwHUQHKhSErjAvOZQtlF8Yt &#10;HH5KLZ3UmRZaUV5mVgTBllV5gRcbRkD+kBFeZIjfwmRGOeENh8FDGWWVyXO4atzBhFPAOSXbKitK &#10;k/GLDxUA4Ay3Et6IUAG5cAmDn2WiY62H7ZQpSjiRCtEiwxZnxZ1whmOQLT6JCG+mBxwV8AJXZLTK &#10;Y4AKroRNQKoygA7HwR0A2k+XKFUVHj4xheNatWOqHMlPG5LFEpACRYbDnWM0z67CAzYWSVECLpqE &#10;ExaKcvHKIDkfMIQRgSx4WuVMLJvJg5EJKD6qFzkwPcaBhMqVMKBsfHobG5JkVY4yJGc/hBLqoBiF &#10;IlRpoQPCQA3JIDgyw4iEKMclCEYbvpaSmbQSJarCHWBj77h1wGETKmEty0wFFMJggtvF3twggjSu &#10;cFODMDHKAJmrikhOWVtCN45EVSqQz2Kx3D2Rhyg7cyJO61EA4ATZkEeHJDk3BSy++ChfvgP/dDfi &#10;1+b93d1QjRsZ8NG9CR55NTigCwsVFnqhM2mwKoUvoraoFRMvyOTMTjhdQlZSvmCV+cqDHlrMDihX &#10;ESGC1fLaXgBQqyp4NLiXPAhRFkwPqwMhIYdNPQEetGKfHJdx2bAFlFwN0jgkYxROhT9WxCFXVAmj &#10;Nm9EWlhuHC8oeXBPA4H2YfVZ3bg5gjc/uQVFGHH8RhBIoFnl5QuApqBrmP/5FoUHujhzR1HdvIFI &#10;hfln0YCE+cCcgECcUwv1FMrGTc4iJW3/3tOXf5CbvwAAAP//AwBQSwMEFAAGAAgAAAAhANfNWGjg &#10;AAAADQEAAA8AAABkcnMvZG93bnJldi54bWxMj0tPwzAQhO9I/AdrkbhRp1EgVRqn4nmtIK3E1Y2X &#10;JEq8jmLnwb9nOcFlpdXMzs6XH1bbixlH3zpSsN1EIJAqZ1qqFZxPb3c7ED5oMrp3hAq+0cOhuL7K &#10;dWbcQh84l6EWHEI+0wqaEIZMSl81aLXfuAGJtS83Wh14HWtpRr1wuO1lHEUP0uqW+EOjB3xusOrK &#10;ySo4nYnej69Pi57Sz3JO1i5pjp1Stzfry57H4x5EwDX8XcAvA/eHgotd3ETGi15BmkYxW1lgLtZ3 &#10;2zgFcVGQxPcgi1z+pyh+AAAA//8DAFBLAwQUAAYACAAAACEAeRi8nb8AAAAhAQAAGQAAAGRycy9f &#10;cmVscy9lMm9Eb2MueG1sLnJlbHOEz7FqxDAMBuC90Hcw2hslHcpR4mQ5DrKWFG41jpKYxLKxnNJ7 &#10;+3rswcENGoTQ90tt/+t39UNJXGANTVWDIrZhcrxo+B4vbydQkg1PZg9MGm4k0HevL+0X7SaXJVld &#10;FFUUFg1rzvETUexK3kgVInGZzCF5k0ubFozGbmYhfK/rD0z/DejuTDVMGtIwNaDGWyzJz+0wz87S &#10;OdjDE+cHEWgPycFf/V5QkxbKGhxvWKqpyqGAXYt3j3V/AAAA//8DAFBLAQItABQABgAIAAAAIQCb &#10;Myc3DAEAAC0CAAATAAAAAAAAAAAAAAAAAAAAAABbQ29udGVudF9UeXBlc10ueG1sUEsBAi0AFAAG &#10;AAgAAAAhADj9If/WAAAAlAEAAAsAAAAAAAAAAAAAAAAAPQEAAF9yZWxzLy5yZWxzUEsBAi0AFAAG &#10;AAgAAAAhAGZfYTuLAQAAMAMAAA4AAAAAAAAAAAAAAAAAPAIAAGRycy9lMm9Eb2MueG1sUEsBAi0A &#10;FAAGAAgAAAAhAE9/kRAJBAAAPwkAABAAAAAAAAAAAAAAAAAA8wMAAGRycy9pbmsvaW5rMS54bWxQ &#10;SwECLQAUAAYACAAAACEA181YaOAAAAANAQAADwAAAAAAAAAAAAAAAAAqCAAAZHJzL2Rvd25yZXYu &#10;eG1sUEsBAi0AFAAGAAgAAAAhAHkYvJ2/AAAAIQEAABkAAAAAAAAAAAAAAAAANwkAAGRycy9fcmVs &#10;cy9lMm9Eb2MueG1sLnJlbHNQSwUGAAAAAAYABgB4AQAALQoAAAAA &#10;">
            <v:imagedata r:id="rId30" o:title=""/>
          </v:shape>
        </w:pict>
      </w:r>
      <w:r w:rsidDel="00000000" w:rsidR="00000000" w:rsidRPr="00000000">
        <w:pict>
          <v:shape id="Ink 229" style="position:absolute;margin-left:363.85pt;margin-top:7.75pt;width:8.2pt;height:4.55pt;z-index:25186508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HpwJOWPAQAALgMAAA4AAABkcnMvZTJvRG9jLnhtbJxSTU/jMBC9r8R/ &#10;sOZO8wGFNGrKgQqJw0IPuz/AOHZjEXuisduUf7+TtKVlEULiYnn87Of35s38budasdUULPoKskkK &#10;QnuFtfXrCv7+ebgsQIQofS1b9LqCNx3gbnHxa953pc6xwbbWJJjEh7LvKmhi7MokCarRToYJdtoz &#10;aJCcjFzSOqlJ9szu2iRP05ukR6o7QqVD4NPlHoTFyG+MVvHZmKCjaCu4neY5iDhsplMQxJsivQHx &#10;UkGRpjNIFnNZrkl2jVUHSfIHipy0ngW8Uy1llGJD9hOVs4owoIkThS5BY6zSox92lqX/OXv0r4Or &#10;7FptqFToo/ZxJSkeezcCP/nCtdyB/jfWnI7cRIQDI7fn+zD2opeoNo717BMh3crI4xAa2wVuc2nr &#10;Cuixzk76/fb+5GBFJ19P2xWJ4X6ez0B46VgUOxdDyfEc7T99fM9IcoC+Yt4ZckMmLFjsKuAxfRvW &#10;MXK9i0LxYTHLCp4Lxch1dns1okfe/ftjddZ//vpD0uf1IOtszBf/AAAA//8DAFBLAwQUAAYACAAA &#10;ACEAPs1vM4UCAAAUBgAAEAAAAGRycy9pbmsvaW5rMS54bWy0U9uK2zAQfS/0H4T2IS9WrKvthHUW &#10;Cg0UWrZ0t9A+eh0lMetLkJXb33ckO062m4VSWgKOZkZz5szRzO3doSrRTpu2aOoUszHFSNd5syjq &#10;VYq/P85JglFrs3qRlU2tU3zULb6bvX93W9TPVTmFLwKEunWnqkzx2trNNAz3+/14L8aNWYWcUhF+ &#10;qp+/fMazPmuhl0VdWCjZnlx5U1t9sA5sWixSnNsDHe4D9kOzNbkews5j8vMNa7JczxtTZXZAXGd1 &#10;rUtUZxXw/oGRPW7gUECdlTYYVQU0TPiYyVgmHyfgyA4pvrC3QLEFJhUOr2P+/A+Y89eYjpbgcRRj &#10;1FNa6J3jFHrNp2/3/tU0G21soc8yd6L0gSPKO9vr0wlldNuUW/c2GO2ycguSMUphLPraLLwiyGs8 &#10;0Oaf4oEub+JdknspTd/epQ69aMNInZ7WFpWGQa82w4zZFoCd+8Eavw6cckYYJUw+Mjllaiom40iw &#10;i6fop/iE+WS27XrAezLnefWRQbWus32xsOtBdDqmkifRoPul6tey17pYre1fp+dN2cBS9C9+Q6mc &#10;Jx8uOvMlh5G7ssB+ClEvwDe9TPGN32HkMzuHV4AihuKY8mA0GckRDTDFROCExwFhiCMacCIQo4kM &#10;wAATvCC5oDKQYLPOVnRyMgV4lU92UcggAkxIcrkuyJjqDtRHpVLu3yFBlDAWe1NEAYECJFKuLryx &#10;8DaSEfdxAJMuAeoTuPBi+U7v/aca+Km6Xy5bbWG7ogTPIoGURIliMhhRkEVI6AGUgV/AiCB8Egng &#10;xYG1AgJiEgcCSbAS4KSAKkOOG0hHGI8VtO+peikZF4HqbOVVEU7m3xo4r8XsFwAAAP//AwBQSwME &#10;FAAGAAgAAAAhAGemwariAAAADgEAAA8AAABkcnMvZG93bnJldi54bWxMT8tOwzAQvCPxD9YicUHU &#10;aZQ2kMapKhAceqP0A9x484B4Hdlum/L1LCd6GWk1s/Mo15MdxAl96B0pmM8SEEi1Mz21Cvafb49P &#10;IELUZPTgCBVcMMC6ur0pdWHcmT7wtIutYBMKhVbQxTgWUoa6Q6vDzI1IzDXOWx359K00Xp/Z3A4y &#10;TZKltLonTuj0iC8d1t+7o1Ww9T5sH0x/kftN2vzkz/aryd6Vur+bXlcMmxWIiFP8/4C/DdwfKi52 &#10;cEcyQQwK8jTPWcrEYgGCBXmWzUEcFKTZEmRVyusZ1S8AAAD//wMAUEsDBBQABgAIAAAAIQB5GLyd &#10;vwAAACEBAAAZAAAAZHJzL19yZWxzL2Uyb0RvYy54bWwucmVsc4TPsWrEMAwG4L3QdzDaGyUdylHi &#10;ZDkOspYUbjWOkpjEsrGc0nv7euzBwQ0ahND3S23/63f1Q0lcYA1NVYMitmFyvGj4Hi9vJ1CSDU9m &#10;D0wabiTQd68v7RftJpclWV0UVRQWDWvO8RNR7EreSBUicZnMIXmTS5sWjMZuZiF8r+sPTP8N6O5M &#10;NUwa0jA1oMZbLMnP7TDPztI52MMT5wcRaA/JwV/9XlCTFsoaHG9YqqnKoYBdi3ePdX8AAAD//wMA &#10;UEsBAi0AFAAGAAgAAAAhAJszJzcMAQAALQIAABMAAAAAAAAAAAAAAAAAAAAAAFtDb250ZW50X1R5 &#10;cGVzXS54bWxQSwECLQAUAAYACAAAACEAOP0h/9YAAACUAQAACwAAAAAAAAAAAAAAAAA9AQAAX3Jl &#10;bHMvLnJlbHNQSwECLQAUAAYACAAAACEAenAk5Y8BAAAuAwAADgAAAAAAAAAAAAAAAAA8AgAAZHJz &#10;L2Uyb0RvYy54bWxQSwECLQAUAAYACAAAACEAPs1vM4UCAAAUBgAAEAAAAAAAAAAAAAAAAAD3AwAA &#10;ZHJzL2luay9pbmsxLnhtbFBLAQItABQABgAIAAAAIQBnpsGq4gAAAA4BAAAPAAAAAAAAAAAAAAAA &#10;AKoGAABkcnMvZG93bnJldi54bWxQSwECLQAUAAYACAAAACEAeRi8nb8AAAAhAQAAGQAAAAAAAAAA &#10;AAAAAAC5BwAAZHJzL19yZWxzL2Uyb0RvYy54bWwucmVsc1BLBQYAAAAABgAGAHgBAACvCAAAAAA= &#10;">
            <v:imagedata r:id="rId31" o:title=""/>
          </v:shape>
        </w:pict>
      </w:r>
      <w:r w:rsidDel="00000000" w:rsidR="00000000" w:rsidRPr="00000000">
        <w:pict>
          <v:shape id="Ink 225" style="position:absolute;margin-left:315.1pt;margin-top:8.25pt;width:8.2pt;height:6.75pt;z-index:25186099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NKFc4+HAQAALgMAAA4AAABkcnMvZTJvRG9jLnhtbJxSy27CMBC8V+o/ &#10;WL6XPFReEYFDUSUOpRzaD3Adm1iNvdHaEPj7boAUaFVV4hJ5d+zJzM5OZjtbsa1Cb8DlPOnFnCkn &#10;oTBunfP3t+eHEWc+CFeICpzK+V55Ppve302aOlMplFAVChmROJ81dc7LEOosirwslRW+B7VyBGpA &#10;KwKVuI4KFA2x2ypK43gQNYBFjSCV99SdH0E+PfBrrWR41dqrwKqcD/spqQntYUA6set80GGcxDya &#10;TkS2RlGXRp4kiRsUWWEcCfimmosg2AbNLyprJIIHHXoSbARaG6kOfshZEv9wtnCfravkUW4wk+CC &#10;cmElMHSzOwC3/MJWnH00L1BQOmITgJ8YaTz/h3EUPQe5saTnmAiqSgRaB1+a2tOYM1PkHBdFctbv &#10;tk9nBys8+1puV8ja+2na58wJS6LIOWtLiqezv7x+T0h0gv5i3mm0bSYkmO1yTvHv2+8hcrULTFJz &#10;NBrHBEhChjEtV4t2vMf3XXUxf7pylfRl3T6/WPPpFwAAAP//AwBQSwMEFAAGAAgAAAAhAAcIaEO3 &#10;AgAAcgYAABAAAABkcnMvaW5rL2luazEueG1stJNda9swFIbvB/sPQr3IjRVLsvwV6hQGCww2OtYO &#10;tkvXURJTfwRbadJ/v1e246RrCmNsN4mPdPTqPY/Oub45lAV50k2b11VCxZRToqusXubVOqHf7xcs &#10;oqQ1abVMi7rSCX3WLb2Zv393nVePZTHDL4FC1dqvskjoxpjtzHX3+/10703rZu1Kzj33U/X45TOd &#10;D6eWepVXucGV7XEpqyujD8aKzfJlQjNz4GM+tO/qXZPpcduuNNkpwzRpphd1U6ZmVNykVaULUqUl &#10;fP+gxDxv8ZHjnrVuKClzFMzkVKhQRR9jLKSHhJ7FO1hs4aSk7mXNn/9Bc/Fa09ryZBiElAyWlvrJ &#10;enI75rO3a//a1FvdmFyfMPdQho1nkvVxx6cH1ei2Lnb2bSh5SosdkAnO0RbD3cK9AOS1Htj8Uz1w &#10;eVPv3NxLNEN55xwGaGNLHZ/W5KVGo5fbscdMC2G7fGeabhwkl4IJzoS6F2om/JkXTEOpzp5i6OKj &#10;5kOzazej3kNz6tduZ6TWV7bPl2YzQudTrmQUjNzPqV86vdH5emP++nhWFzWGYnjxK87VIvpwVll3 &#10;5dhyFwa460IyAPimVwm96maYdCf7hY6AiIjgAQmDKHImzJ/wCXeooJyKMJKOIpwpFTkc/yIOHIYF &#10;oqTjIZaxdJj98CPfJhLhCLssuCMR9b8i5sOeIgI3SeRIZHpMQjAeIiYQeogYcvrLvNBBYGVwM4m4 &#10;gwzIYlOy2IcTKCAXBiQJkOsRwXwh7WFk2aMsDEPriATwaf2hYY7WWDSmEf5ico/N8qcAu5a8Xa1a &#10;bTCafkDnQvpEhkeiYsJii5RJy1ShEEkUrChbAjwLpTwQUkzIwFYHgFx13L0OFrAh8pkXKltVYIuT &#10;YKACC8rudggUHsMjgIEsWyt3AvBGrmdR/FbhaejmvwAAAP//AwBQSwMEFAAGAAgAAAAhAEq9I0bg &#10;AAAADgEAAA8AAABkcnMvZG93bnJldi54bWxMT8tOwzAQvCP1H6ytxI3aTcFCaZyqKqLckChIXN14 &#10;SQLxOordNOXrWU5wGWk1s/MoNpPvxIhDbAMZWC4UCKQquJZqA2+vjzf3IGKy5GwXCA1cMMKmnF0V &#10;NnfhTC84HlIt2IRibg00KfW5lLFq0Nu4CD0Scx9h8DbxOdTSDfbM5r6TmVJaetsSJzS2x12D1dfh &#10;5A14N326/dOowvvy+/Ic9j5myRtzPZ8e1gzbNYiEU/r7gN8N3B9KLnYMJ3JRdAb0SmUsZULfgWCB &#10;vtUaxNHASimQZSH/zyh/AAAA//8DAFBLAwQUAAYACAAAACEAeRi8nb8AAAAhAQAAGQAAAGRycy9f &#10;cmVscy9lMm9Eb2MueG1sLnJlbHOEz7FqxDAMBuC90Hcw2hslHcpR4mQ5DrKWFG41jpKYxLKxnNJ7 &#10;+3rswcENGoTQ90tt/+t39UNJXGANTVWDIrZhcrxo+B4vbydQkg1PZg9MGm4k0HevL+0X7SaXJVld &#10;FFUUFg1rzvETUexK3kgVInGZzCF5k0ubFozGbmYhfK/rD0z/DejuTDVMGtIwNaDGWyzJz+0wz87S &#10;OdjDE+cHEWgPycFf/V5QkxbKGhxvWKqpyqGAXYt3j3V/AAAA//8DAFBLAQItABQABgAIAAAAIQCb &#10;Myc3DAEAAC0CAAATAAAAAAAAAAAAAAAAAAAAAABbQ29udGVudF9UeXBlc10ueG1sUEsBAi0AFAAG &#10;AAgAAAAhADj9If/WAAAAlAEAAAsAAAAAAAAAAAAAAAAAPQEAAF9yZWxzLy5yZWxzUEsBAi0AFAAG &#10;AAgAAAAhANKFc4+HAQAALgMAAA4AAAAAAAAAAAAAAAAAPAIAAGRycy9lMm9Eb2MueG1sUEsBAi0A &#10;FAAGAAgAAAAhAAcIaEO3AgAAcgYAABAAAAAAAAAAAAAAAAAA7wMAAGRycy9pbmsvaW5rMS54bWxQ &#10;SwECLQAUAAYACAAAACEASr0jRuAAAAAOAQAADwAAAAAAAAAAAAAAAADUBgAAZHJzL2Rvd25yZXYu &#10;eG1sUEsBAi0AFAAGAAgAAAAhAHkYvJ2/AAAAIQEAABkAAAAAAAAAAAAAAAAA4QcAAGRycy9fcmVs &#10;cy9lMm9Eb2MueG1sLnJlbHNQSwUGAAAAAAYABgB4AQAA1wgAAAAA &#10;">
            <v:imagedata r:id="rId32" o:title=""/>
          </v:shape>
        </w:pict>
      </w:r>
      <w:r w:rsidDel="00000000" w:rsidR="00000000" w:rsidRPr="00000000">
        <w:pict>
          <v:shape id="Ink 226" style="position:absolute;margin-left:292.85pt;margin-top:2.25pt;width:6.95pt;height:17.15pt;z-index:25186201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GxuK8GLAQAALwMAAA4AAABkcnMvZTJvRG9jLnhtbJxSy07DMBC8I/EP &#10;lu80j7YBRU04UCH1APQAH2Acu7GIvdHabdq/Z5O2tAUhJC6Rd8eezOzs7H5rG7ZR6A24giejmDPl &#10;JFTGrQr+9vp4c8eZD8JVogGnCr5Tnt+X11ezrs1VCjU0lUJGJM7nXVvwOoQ2jyIva2WFH0GrHIEa &#10;0IpAJa6iCkVH7LaJ0jjOog6wahGk8p668z3Iy4FfayXDi9ZeBdYU/HaakbzQHyYpZ0iHLJly9j50 &#10;xjwqZyJfoWhrIw+SxD8UWWEcCfiimosg2BrNDyprJIIHHUYSbARaG6kGP+Qsib85W7iP3lUykWvM &#10;JbigXFgKDMfZDcB/fmEbmkD3BBWlI9YB+IGRxvN3GHvRc5BrS3r2iaBqRKB18LVpPY05N1XBcVEl &#10;J/1u83BysMSTr+fNEll/P00zzpywJIqcs76keI72ny/fExIdoN+YtxptnwkJZtuC0x7s+u8QudoG &#10;Jql5O47vCJCEpHE6zaY9fCTeExyrswDoykXU53X//GzPy08AAAD//wMAUEsDBBQABgAIAAAAIQCD &#10;AKMEKAMAAFoHAAAQAAAAZHJzL2luay9pbmsxLnhtbLRU22rbQBB9L/Qfls1DXrT23nQzcQqFGgot &#10;LU0K7aNjb2IRSzLSOk7+vmdWsuw0DpTSYvDu3M7MnJnVxbvHcs0eXNMWdTXlaiQ5c9WiXhbV3ZR/ &#10;v56JjLPWz6vlfF1XbsqfXMvfXb59c1FU9+V6gn8GhKqlW7me8pX3m8l4vNvtRjszqpu7sZbSjD9W &#10;958/8cs+aului6rwSNnuVYu68u7RE9ikWE75wj/KwR/YV/W2WbjBTJpmcfDwzXzhZnVTzv2AuJpX &#10;lVuzal6i7h+c+acNLgXy3LmGs7JAw0KPlE1t9iGHYv445UfyFiW2qKTk49OYP/8D5uwlJpVldJqk &#10;nPUlLd0D1TQOnE9e7/1rU29c4wt3oLkjpTc8sUUnB346ohrX1ustzYazh/l6C8qUlFiLPrcanyDk &#10;JR64+ad44OVVvOPinlPTt3fMQ0/asFL70fqidFj0cjPsmG8BTOor34TnoKVWQkmh7LWyExVPTDzK &#10;svxoFP0W7zFvmm27GvBumsO+BsvAWtfZrlj61UC6HEmrs2Tg/Zj1U9ErV9yt/F+HL+p1jUfRT/xM &#10;SjvL3h91FlIOK3fiAYctZD0B39ztlJ+FN8xCZKcIDOTMxiy3sYzO5bmIzxNj44hLrriwCbSSWaG0 &#10;Nbjgh/9EJFk4IRmG8BRKpYKUCm3zSBimmdU2skILHQkIIk90ZGBIVAw7LjLSTAmbmkhYkTCTS7gr &#10;pnIoErrAPWNwJm2aRJK0BrkQa5XGmQojY+RGNpJCcZohLbmmBifKiA1cYFTkKAKOIQGwFmHoKQiM &#10;3OBOblLkpMNuoWbYURu6FxYJUApgkBU9UcfoLxy2S09tPfsM7DfvT6cR9vvL7W3rPL59eOaXyG8M &#10;S7XJw3yUPFcqofkIzU2YQ9e4ZGkoOrAQglAysYz6qG2NwrM0C6Tn4IZYpSlC2x0KDMBf2FjDiZol &#10;l1gqajpQBqMx1HMQCdckHSPwoZAMo8PgMCbsQMqwDAkwiSoSMxEjfUgLCeC0KTE4ByRGKHQGtwQa &#10;mgFWAguhQgc0CcxCGsiEpSkqQSWYEfUA5X4Sv5F/+Lhc/gIAAP//AwBQSwMEFAAGAAgAAAAhAGSx &#10;qT7iAAAADQEAAA8AAABkcnMvZG93bnJldi54bWxMj0FPwzAMhe9I/IfISFwQS2Hr1nVNJwSaOE4r &#10;7MAta0xbkThVk27l32NOcLFkvefP7xXbyVlxxiF0nhQ8zBIQSLU3HTUK3t929xmIEDUZbT2hgm8M &#10;sC2vrwqdG3+hA56r2AiGUMi1gjbGPpcy1C06HWa+R2Lt0w9OR16HRppBXxjurHxMkqV0uiP+0Ooe &#10;n1usv6rRKUhx/lrduXHaHRaRko9jtXe2U+r2ZnrZ8HjagIg4xb8L+O3A+aHkYCc/kgnCMihLV2xV &#10;sEhBsJ6u10sQJwXzLANZFvJ/i/IHAAD//wMAUEsDBBQABgAIAAAAIQB5GLydvwAAACEBAAAZAAAA &#10;ZHJzL19yZWxzL2Uyb0RvYy54bWwucmVsc4TPsWrEMAwG4L3QdzDaGyUdylHiZDkOspYUbjWOkpjE &#10;srGc0nv7euzBwQ0ahND3S23/63f1Q0lcYA1NVYMitmFyvGj4Hi9vJ1CSDU9mD0wabiTQd68v7Rft &#10;JpclWV0UVRQWDWvO8RNR7EreSBUicZnMIXmTS5sWjMZuZiF8r+sPTP8N6O5MNUwa0jA1oMZbLMnP &#10;7TDPztI52MMT5wcRaA/JwV/9XlCTFsoaHG9YqqnKoYBdi3ePdX8AAAD//wMAUEsBAi0AFAAGAAgA &#10;AAAhAJszJzcMAQAALQIAABMAAAAAAAAAAAAAAAAAAAAAAFtDb250ZW50X1R5cGVzXS54bWxQSwEC &#10;LQAUAAYACAAAACEAOP0h/9YAAACUAQAACwAAAAAAAAAAAAAAAAA9AQAAX3JlbHMvLnJlbHNQSwEC &#10;LQAUAAYACAAAACEAbG4rwYsBAAAvAwAADgAAAAAAAAAAAAAAAAA8AgAAZHJzL2Uyb0RvYy54bWxQ &#10;SwECLQAUAAYACAAAACEAgwCjBCgDAABaBwAAEAAAAAAAAAAAAAAAAADzAwAAZHJzL2luay9pbmsx &#10;LnhtbFBLAQItABQABgAIAAAAIQBksak+4gAAAA0BAAAPAAAAAAAAAAAAAAAAAEkHAABkcnMvZG93 &#10;bnJldi54bWxQSwECLQAUAAYACAAAACEAeRi8nb8AAAAhAQAAGQAAAAAAAAAAAAAAAABYCAAAZHJz &#10;L19yZWxzL2Uyb0RvYy54bWwucmVsc1BLBQYAAAAABgAGAHgBAABOCQAAAAA= &#10;">
            <v:imagedata r:id="rId33" o:title=""/>
          </v:shape>
        </w:pict>
      </w:r>
      <w:r w:rsidDel="00000000" w:rsidR="00000000" w:rsidRPr="00000000">
        <w:pict>
          <v:shape id="Ink 224" style="position:absolute;margin-left:334.4pt;margin-top:2.05pt;width:7.95pt;height:18.7pt;z-index:25185996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PgG6jeHAQAALwMAAA4AAABkcnMvZTJvRG9jLnhtbJxSy27CMBC8V+o/ &#10;WL6XhIhXIwKHokocSjm0H+A6NrEae6O1IfD33QRSoFVViUu063FmZ3Y8ne9tyXYKvQGX8X4v5kw5 &#10;Cblxm4y/vz0/TDjzQbhclOBUxg/K8/ns/m5aV6lKoIAyV8iIxPm0rjJehFClUeRloazwPaiUI1AD &#10;WhGoxU2Uo6iJ3ZZREsejqAbMKwSpvKfTxRHks5ZfayXDq9ZeBVZmfDwckbzQFUjFZDzk7IOK8WPM &#10;o9lUpBsUVWHkSZK4QZEVxpGAb6qFCIJt0fyiskYieNChJ8FGoLWRqvVDzvrxD2dL99m46g/kFlMJ &#10;LigX1gJDt7sWuGWELWkD9QvklI7YBuAnRlrP/2EcRS9Abi3pOSaCqhSBnoMvTOU5w9TkGcdl3j/r &#10;d7uns4M1nn2tdmtkzf0kGXDmhCVR5Jw1LcXT2V9d/09IdIL+Yt5rtE0mJJjtM07v4NB828jVPjBJ &#10;h5NRPCBAEpLQwEkLd8RHgq67CIBmX0V92Te6Lt757AsAAP//AwBQSwMEFAAGAAgAAAAhAG+RHtxM &#10;AwAAhgcAABAAAABkcnMvaW5rL2luazEueG1stFRNa9tAEL0X+h+WzSEXrb1f0komTqBQQ6GF0qTQ &#10;HhV7Y4tYkpHkOPn3fbNSFIc4l9IScDxfb968mfXF1WO5ZQ++aYu6mnM1kZz5almvimo95z9vFiLl &#10;rO3yapVv68rP+ZNv+dXlxw8XRXVfbmf4ZECoWvpWbud803W72XR6OBwmBzOpm/VUS2mmX6r7b1/5 &#10;5VC18ndFVXRo2T67lnXV+ceOwGbFas6X3aMc84F9Xe+bpR/D5GmWLxldky/9om7KvBsRN3lV+S2r &#10;8hK8f3HWPe3wpUCftW84KwsMLPREWWfTzxkc+eOcH9l7UGzBpOTT05i//wPm4i0m0TLaJY6zgdLK &#10;PxCnadB89v7s35t655uu8C8y96IMgSe27O2gTy9U49t6u6fdcPaQb/eQTEmJsxh6q+kJQd7iQZt/ &#10;igdd3sU7JvdammG8Yx0G0caTel5tV5Qeh17uxhvrWgCT+7prwnPQUiuhpFD2RtmZimfGTRLpjlYx &#10;XPEz5m2zbzcj3m3zcq8hMqrWT3YoVt1mFF1OpNVpMup+rPqp6o0v1pvur8uX9bbGoxg2fialXaSf &#10;jiYLLceTO/GAwxWyQYAf/m7Oz8IbZqGydwQFJFOJZKlWNjqX5yI7Vy5REZf4UzKLJLPCZXEkhRHa &#10;KtiGSViK6YSiSmTSklcoR37N0iSyzDIVCcM0czrSKFGRYrHQEepSGIY5YSghBphiUqSwVMgTWmCr &#10;WRbKZATTiAQmwopZlUVWxOgd4ImKFolAE2QhTAzQLDHIoiC8ME2KLJT3YCrDFwKj5Ji5QDruZ4nj &#10;fjaVYCbwoE8ME9PcmDVYuq8wJgkpOkvxXxO6ERb3SG7d99ZCazCxZGEoGhwd0QJygTNxJYPSqCoN &#10;edBEKUdcCUUj6oJF5USbphvQNHQ2oIpMDAjhoTdDLYgHYMd0TG0IiNqoGFyD5kQKUyEQemA2RyHs &#10;GPxjrErhHmggNHUATWxCJpZhDbYHKEmLo2GAjqwkJVHDQnAxGRhDehH3awUa9O1XECPbxTQe0mlD &#10;OCGl4UAtiQgLLxrdwqyRcHBjMmyZNtanywQO4g5FAGQlHVaAp1vKtIEbQoAgqJK2iAaqdJGBMfJe &#10;/V6PTwk/RJd/AAAA//8DAFBLAwQUAAYACAAAACEA7Xl+9eEAAAANAQAADwAAAGRycy9kb3ducmV2 &#10;LnhtbEyPS0/DMBCE70j8B2srcaNOq2JCGqfieePSUKkc3diNo8brKHYe/Hu2J7isNBrN7Df5bnYt &#10;G00fGo8SVssEmMHK6wZrCYevj/sUWIgKtWo9Ggk/JsCuuL3JVab9hHszlrFmVIIhUxJsjF3Geais &#10;cSosfWeQvLPvnYok+5rrXk1U7lq+ThLBnWqQPljVmVdrqks5OAllfHo51nE8ftrv6X0Ww2U92IOU &#10;d4v5bUvneQssmjn+JeC6gfihILCTH1AH1koQIiX+KGGzAka+SDePwE5X/QC8yPn/FcUvAAAA//8D &#10;AFBLAwQUAAYACAAAACEAeRi8nb8AAAAhAQAAGQAAAGRycy9fcmVscy9lMm9Eb2MueG1sLnJlbHOE &#10;z7FqxDAMBuC90Hcw2hslHcpR4mQ5DrKWFG41jpKYxLKxnNJ7+3rswcENGoTQ90tt/+t39UNJXGAN &#10;TVWDIrZhcrxo+B4vbydQkg1PZg9MGm4k0HevL+0X7SaXJVldFFUUFg1rzvETUexK3kgVInGZzCF5 &#10;k0ubFozGbmYhfK/rD0z/DejuTDVMGtIwNaDGWyzJz+0wz87SOdjDE+cHEWgPycFf/V5QkxbKGhxv &#10;WKqpyqGAXYt3j3V/AAAA//8DAFBLAQItABQABgAIAAAAIQCbMyc3DAEAAC0CAAATAAAAAAAAAAAA &#10;AAAAAAAAAABbQ29udGVudF9UeXBlc10ueG1sUEsBAi0AFAAGAAgAAAAhADj9If/WAAAAlAEAAAsA &#10;AAAAAAAAAAAAAAAAPQEAAF9yZWxzLy5yZWxzUEsBAi0AFAAGAAgAAAAhAPgG6jeHAQAALwMAAA4A &#10;AAAAAAAAAAAAAAAAPAIAAGRycy9lMm9Eb2MueG1sUEsBAi0AFAAGAAgAAAAhAG+RHtxMAwAAhgcA &#10;ABAAAAAAAAAAAAAAAAAA7wMAAGRycy9pbmsvaW5rMS54bWxQSwECLQAUAAYACAAAACEA7Xl+9eEA &#10;AAANAQAADwAAAAAAAAAAAAAAAABpBwAAZHJzL2Rvd25yZXYueG1sUEsBAi0AFAAGAAgAAAAhAHkY &#10;vJ2/AAAAIQEAABkAAAAAAAAAAAAAAAAAdwgAAGRycy9fcmVscy9lMm9Eb2MueG1sLnJlbHNQSwUG &#10;AAAAAAYABgB4AQAAbQkAAAAA &#10;">
            <v:imagedata r:id="rId34" o:title=""/>
          </v:shape>
        </w:pict>
      </w:r>
      <w:r w:rsidDel="00000000" w:rsidR="00000000" w:rsidRPr="00000000">
        <w:pict>
          <v:shape id="Ink 219" style="position:absolute;margin-left:280.65pt;margin-top:9.8pt;width:1.95pt;height:1.95pt;z-index:25185484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P4OSAqBAQAALAMAAA4AAABkcnMvZTJvRG9jLnhtbJxSy27CMBC8V+o/ &#10;WL6XPFSgjUg4FFXiUMqh/QDXsYnV2ButDYG/7yZAgVZVJS7RPuLZmZ2dTLe2ZhuF3oDLeTKIOVNO &#10;QmncKufvb893D5z5IFwpanAq5zvl+bS4vZm0TaZSqKAuFTICcT5rm5xXITRZFHlZKSv8ABrlqKkB &#10;rQiU4ioqUbSEbusojeNR1AKWDYJU3lN1tm/yosfXWsnwqrVXgdU5Hw9HRC8cA6RgPBxy9nEIomIi &#10;shWKpjLyQElcwcgK44jAN9RMBMHWaH5BWSMRPOgwkGAj0NpI1eshZUn8Q9ncfXaqknu5xkyCC8qF &#10;pcBw3F3fuGaErWkD7QuU5I5YB+AHRFrP/2bsSc9Ari3x2TuCqhaBzsFXpvGcYWbKnOO8TE783ebp &#10;pGCJJ12LzRJZ93+aPHLmhCVSpJx1KdlzlL+4fE+d6ND6C3mr0XaeEGG2zTndwa779parbWCSio/j &#10;lOqSGn10hrp/fZxxtn0afOHzed6ROjvy4gsAAP//AwBQSwMEFAAGAAgAAAAhAOr40u8kAgAAJAUA &#10;ABAAAABkcnMvaW5rL2luazEueG1stFNNa9wwEL0X+h+EctiLZUuy1nZMvIFCFwotlCaF9ujYylrE &#10;lhdZ+/XvO/5YrUM2l9JisKQZzdPMmzd398emRntpOtXqDDOfYiR10ZZKbzL883FNEow6m+syr1st &#10;M3ySHb5fffxwp/RLU6fwR4Cgu37X1BmurN2mQXA4HPxD6LdmE3BKw+CLfvn2Fa+mqFI+K60sPNmd &#10;TUWrrTzaHixVZYYLe6TuPmA/tDtTSOfuLaa43LAmL+S6NU1uHWKVay1rpPMG8v6FkT1tYaPgnY00 &#10;GDUKCibcZyIWyedbMOTHDM/OO0ixg0waHFzH/P0fMNdvMfu0Qh5HMUZTSqXc9zkFA+fp+7V/N+1W &#10;GqvkheaRlMlxQsV4HvgZiTKya+td3xuM9nm9A8oYpSCL6W0WXCHkLR5w80/xgJd38ebJvaZmKm/O &#10;w0Sak9S5tVY1EoTebJ3GbAfAvfnBmmEcOOWMMEqYeGQiZcs0XPpLymetmFR8xnwyu65yeE/motfB &#10;41gbKzuo0laOdOpTwZPI8T5n/Vp0JdWmsn8dXrR1C0MxdfyGUrFOPs0qG550krsywIMK0UTAD/mc &#10;4ZthhtEQORoGBihiCYpjwbwFXZBowZJIeJjCRyLYUSRIKGAlnAjOxnPE+xWFt7AwFMWwwOcxxBFf &#10;enARJcIjHEFvGPNCEiIGEGAGlGXcR4EnFh4YEBch91jvA3MIf8LgPn01Ta5QkMnqDwAAAP//AwBQ &#10;SwMEFAAGAAgAAAAhAE+iAXvjAAAADgEAAA8AAABkcnMvZG93bnJldi54bWxMT8tOwzAQvCPxD9ZW &#10;4kadJk1E0zgVDwGHHlBLDz268TaJiNdR7Kbh71lOcBlpNbPzKDaT7cSIg28dKVjMIxBIlTMt1QoO &#10;n6/3DyB80GR05wgVfKOHTXl7U+jcuCvtcNyHWrAJ+VwraELocyl91aDVfu56JObObrA68DnU0gz6 &#10;yua2k3EUZdLqljih0T0+N1h97S9WgdxWkflIduPyvBqrp8O7f1sevVJ3s+llzfC4BhFwCn8f8LuB &#10;+0PJxU7uQsaLTkGaLRKWMrHKQLAgzdIYxElBnKQgy0L+n1H+AAAA//8DAFBLAwQUAAYACAAAACEA &#10;eRi8nb8AAAAhAQAAGQAAAGRycy9fcmVscy9lMm9Eb2MueG1sLnJlbHOEz7FqxDAMBuC90Hcw2hsl &#10;HcpR4mQ5DrKWFG41jpKYxLKxnNJ7+3rswcENGoTQ90tt/+t39UNJXGANTVWDIrZhcrxo+B4vbydQ &#10;kg1PZg9MGm4k0HevL+0X7SaXJVldFFUUFg1rzvETUexK3kgVInGZzCF5k0ubFozGbmYhfK/rD0z/ &#10;DejuTDVMGtIwNaDGWyzJz+0wz87SOdjDE+cHEWgPycFf/V5QkxbKGhxvWKqpyqGAXYt3j3V/AAAA &#10;//8DAFBLAQItABQABgAIAAAAIQCbMyc3DAEAAC0CAAATAAAAAAAAAAAAAAAAAAAAAABbQ29udGVu &#10;dF9UeXBlc10ueG1sUEsBAi0AFAAGAAgAAAAhADj9If/WAAAAlAEAAAsAAAAAAAAAAAAAAAAAPQEA &#10;AF9yZWxzLy5yZWxzUEsBAi0AFAAGAAgAAAAhAP4OSAqBAQAALAMAAA4AAAAAAAAAAAAAAAAAPAIA &#10;AGRycy9lMm9Eb2MueG1sUEsBAi0AFAAGAAgAAAAhAOr40u8kAgAAJAUAABAAAAAAAAAAAAAAAAAA &#10;6QMAAGRycy9pbmsvaW5rMS54bWxQSwECLQAUAAYACAAAACEAT6IBe+MAAAAOAQAADwAAAAAAAAAA &#10;AAAAAAA7BgAAZHJzL2Rvd25yZXYueG1sUEsBAi0AFAAGAAgAAAAhAHkYvJ2/AAAAIQEAABkAAAAA &#10;AAAAAAAAAAAASwcAAGRycy9fcmVscy9lMm9Eb2MueG1sLnJlbHNQSwUGAAAAAAYABgB4AQAAQQgA &#10;AAAA &#10;">
            <v:imagedata r:id="rId35" o:title=""/>
          </v:shape>
        </w:pict>
      </w:r>
      <w:r w:rsidDel="00000000" w:rsidR="00000000" w:rsidRPr="00000000">
        <w:pict>
          <v:shape id="Ink 218" style="position:absolute;margin-left:251.85pt;margin-top:-7.25pt;width:20.5pt;height:38.75pt;z-index:25185382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IOSTUmLAQAAMAMAAA4AAABkcnMvZTJvRG9jLnhtbJxSy07DMBC8I/EP &#10;lu80TegzasqBCokD0AN8gHHsxiL2Rmu3af+eddrSFoSQuES7Hmc8s7Ozu62t2UahN+AKnvb6nCkn &#10;oTRuVfC314ebCWc+CFeKGpwq+E55fje/vpq1Ta4yqKAuFTIicT5vm4JXITR5knhZKSt8DxrlCNSA &#10;VgRqcZWUKFpit3WS9fujpAUsGwSpvKfTxR7k845fayXDi9ZeBVYXfDwc33IWYjEinUjFdEj63mOR &#10;TXkyn4l8haKpjDxIEv9QZIVxJOCLaiGCYGs0P6iskQgedOhJsAlobaTq/JCztP/N2aP7iK7SgVxj &#10;LsEF5cJSYDjOrgP+84StaQLtE5SUjlgH4AdGGs/fYexFL0CuLenZJ4KqFoHWwVem8TTm3JQFx8cy &#10;Pel3m/uTgyWefD1vlsji/SylYJywJIqcs9hSPEf7z5f/E5IcoN+YtxptzIQEs23BKf5d/HaRq21g &#10;kg6zwWASF0MSNBiPRlmHH5n3DMfuLAF6/CLr8z4KO1v0+ScAAAD//wMAUEsDBBQABgAIAAAAIQC1 &#10;WLC/hAUAAH4NAAAQAAAAZHJzL2luay9pbmsxLnhtbLRWTW/bRhC9F+h/WDAHXbjWfnG5NCIHKFAD &#10;BVqkaFKgPSoSbQuRKIOiv/5935ulaAV2gKJwD6Y5uzuzM++9Ger9h8fdVt23/WGz7xaFPTOFarvV &#10;fr3prhfFn58vdSrUYVh26+V237WL4qk9FB8ufvzh/ab7utue46kQoTvwbbddFDfDcHs+nz88PJw9 &#10;+LN9fz13xvj5L93X334tLkavdXu16TYDrjwcl1b7bmgfBwY736wXxWp4NNN5xP60v+tX7bTNlX71 &#10;fGLol6v2ct/vlsMU8WbZde1Wdcsd8v6rUMPTLV42uOe67Qu126Bg7c5sqEP6ucHC8nFRnNh3SPGA &#10;THbF/PWYf/8PMS9fxmRa3tWxLtSY0rq9Z05zwfz8+7X/3u9v237YtM8wZ1DGjSe1yrbgk4Hq28N+ &#10;e0duCnW/3N4BMmsMZDHebeevAPIyHrB503jA5bvxTpP7FpqxvFMcRtAmSR2pHTa7FkLf3U4aGw4I &#10;zOVPQy/t4Iyz2hptw2cbzm117tJZdO6EilHFx5hf+rvDzRTvS/+sV9mZUMuVPWzWw80EujkzwaU4 &#10;4X6K+mveN+3m+mb4z+6r/XaPphgZf2dMuEw/nVQmV06Se6WBRYVqBOCP9mpRvJMeVuKZFwQBZ4Ly &#10;UTW2NuUszHQzs64JZaF9YQpTeuW1bWypgzI6Nk1pFN5KoK5C9LC89o7/jbI4nHQ0TYnNGqZVUSVX &#10;aq8quqigrUt0wZ7RTltLR4s9D/fajVG45VOEn67Hq5yv4SFR6Bc88zCqMVGWEQ55JK4iTxsjbmHC &#10;eDK6vH/TnkdF/FuURHcfr64O7YDmD1VxYRtVNRbl1VVJ0MzMNlUqiwDUkEmN4o2KoSRsqUH2MI1Y &#10;dSqdGMw5mskAWqasx4Qh7Npii0VUBLBCQOIWgUpA1TAQTgPS4EkO6wyCaa56ZCzYiviPiCuQEZU7 &#10;wu9Ap65IVo0XXKZr2jhsA/zpBmoESBjI/+0wjE0sLpqkUnKqjo0XDMPMueTLwlN82vqK8nC6qhqW &#10;hlw0YFGxjAIfytCuAqTcyaV7IMbqsIHBEEs8YRFSlQggKcCfdtiT1aOZWD4VzN1ABUu9NCEnXExT &#10;IIGibJXptLidmlSVofQhR0iYaDHTeoSN17wdbNY6C+0FCO8UODMzWXlmLDInkXsLEErZQA315OfY &#10;j1ixspuFxr7DkhPeYWTIc4MSyeDYdlQaQNJNIiATL7oiqNkJjtqLlYAaomrnHVjxaHK2JjQHnmUQ &#10;sIFB3nGE2MQekbyMRtvQEFaUdeRfTAlPrgVprjkoKB9lPpAOuB93cbkX5rIUICGfwlQjDjecbgwC &#10;icj/yo+Eu0BaJTlOIuVAPHkWeiFFG5A89YbCrKrQ7WOz8DBBwuE35N6bBO4jADF1PHYNJnaY+QpS &#10;RNtg9NiIUYGLOWvtET9UBwaOo4ZFoj1GoBFOJ7CR5wIbR/mQRUBcAJ8NsTryjjo9BhOigxCXmeFh &#10;hISU8HzDepPDjIgmoa84aDENMGUxap2p6xK1hkISRMZV1gYUAJFZDZpIC4iBurVnV3IiQAajpgPg &#10;cZZmPoQnBx6nqHQyKMdEINUOUIBLcoyIWGcsqZbTUQYUvAAlEJctEk/pOfQK4MAeoNeIjiUYMplq &#10;aJc6lac1WfK4AerRxF5ukLMKEIMAHGU2Gt8aJkNpgRjsMAi7CxBQvKwg92CoxI9FMRraillLFdAq &#10;uoUBGAgAheeu5kedopajeGDAcjSydmKJLxSuOX5sPEZAjsPqQJH8HoAzvvn8tvnoJEUfeQG+VTW/ &#10;W0FHIM/zjmPUsgSPLGhwWqBcHWUcjEkAW2QIg+kLoQ1m+YgfbHQhMuRE45p20TYCLGYCy4efwVeT &#10;cw8Vv+zI5x+gF/8AAAD//wMAUEsDBBQABgAIAAAAIQAWeN625QAAAA8BAAAPAAAAZHJzL2Rvd25y &#10;ZXYueG1sTE89b8IwEN0r9T9YV6lLBXYgCSjEQVUr2omhlKGjiY8kIrYj20Dor+91apeT7t6791Gu &#10;R9OzC/rQOSshmQpgaGunO9tI2H9uJktgISqrVe8sSrhhgHV1f1eqQrur/cDLLjaMRGwolIQ2xqHg &#10;PNQtGhWmbkBL2NF5oyKtvuHaqyuJm57PhMi5UZ0lh1YN+NJifdqdjYTvZPGezPIvJ7YbvT+NT92b &#10;b25SPj6MrysazytgEcf49wG/HSg/VBTs4M5WB9ZLyMR8QVQJkyTNgBEjS1O6HCTkcwG8Kvn/HtUP &#10;AAAA//8DAFBLAwQUAAYACAAAACEAeRi8nb8AAAAhAQAAGQAAAGRycy9fcmVscy9lMm9Eb2MueG1s &#10;LnJlbHOEz7FqxDAMBuC90Hcw2hslHcpR4mQ5DrKWFG41jpKYxLKxnNJ7+3rswcENGoTQ90tt/+t3 &#10;9UNJXGANTVWDIrZhcrxo+B4vbydQkg1PZg9MGm4k0HevL+0X7SaXJVldFFUUFg1rzvETUexK3kgV &#10;InGZzCF5k0ubFozGbmYhfK/rD0z/DejuTDVMGtIwNaDGWyzJz+0wz87SOdjDE+cHEWgPycFf/V5Q &#10;kxbKGhxvWKqpyqGAXYt3j3V/AAAA//8DAFBLAQItABQABgAIAAAAIQCbMyc3DAEAAC0CAAATAAAA &#10;AAAAAAAAAAAAAAAAAABbQ29udGVudF9UeXBlc10ueG1sUEsBAi0AFAAGAAgAAAAhADj9If/WAAAA &#10;lAEAAAsAAAAAAAAAAAAAAAAAPQEAAF9yZWxzLy5yZWxzUEsBAi0AFAAGAAgAAAAhAIOSTUmLAQAA &#10;MAMAAA4AAAAAAAAAAAAAAAAAPAIAAGRycy9lMm9Eb2MueG1sUEsBAi0AFAAGAAgAAAAhALVYsL+E &#10;BQAAfg0AABAAAAAAAAAAAAAAAAAA8wMAAGRycy9pbmsvaW5rMS54bWxQSwECLQAUAAYACAAAACEA &#10;FnjetuUAAAAPAQAADwAAAAAAAAAAAAAAAAClCQAAZHJzL2Rvd25yZXYueG1sUEsBAi0AFAAGAAgA &#10;AAAhAHkYvJ2/AAAAIQEAABkAAAAAAAAAAAAAAAAAtwoAAGRycy9fcmVscy9lMm9Eb2MueG1sLnJl &#10;bHNQSwUGAAAAAAYABgB4AQAArQsAAAAA &#10;">
            <v:imagedata r:id="rId36" o:title=""/>
          </v:shape>
        </w:pict>
      </w:r>
      <w:r w:rsidDel="00000000" w:rsidR="00000000" w:rsidRPr="00000000">
        <w:pict>
          <v:shape id="Ink 210" style="position:absolute;margin-left:197.1pt;margin-top:2.0pt;width:39.7pt;height:19.65pt;z-index:25184563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ENoJNyLAQAAMAMAAA4AAABkcnMvZTJvRG9jLnhtbJxSQW7CMBC8V+of &#10;LN9LSAoUIgKHokoc2nJoH+A6NrEae6O1Q+D33QQo0KqqxCXa9TjjmZ2dzre2ZBuF3oDLeNzrc6ac &#10;hNy4dcbf357uxpz5IFwuSnAq4zvl+Xx2ezNtqlQlUECZK2RE4nzaVBkvQqjSKPKyUFb4HlTKEagB &#10;rQjU4jrKUTTEbsso6fdHUQOYVwhSeU+niz3IZx2/1kqGV629CqzM+MNwOOEsdMWIM6RiHJPgDyri &#10;yYhHs6lI1yiqwsiDJHGFIiuMIwHfVAsRBKvR/KKyRiJ40KEnwUagtZGq80PO4v4PZ0v32bqKB7LG &#10;VIILyoWVwHCcXQdc84QtaQLNM+SUjqgD8AMjjef/MPaiFyBrS3r2iaAqRaB18IWpPI05NXnGcZnH &#10;J/1u83hysMKTr5fNCll7P2mDccKSKHLO2pbiOdp/ufyfkOgA/cW81WjbTEgw22acyHftt4tcbQOT &#10;dDgYT2ilOJMEJfeDybDDj8x7hmN3lgA9fpH1ed8KO1v02RcAAAD//wMAUEsDBBQABgAIAAAAIQD1 &#10;fYvf6wUAANMNAAAQAAAAZHJzL2luay9pbmsxLnhtbLRW22ojRxB9D+QfmtkHvUxLfZvuHrPyQiCG &#10;QEJCdgPJo1Ye22KlkZHGl/37nFM9GnuzXgjBwVgz1ZfqOqdOVc/bd4+7rbrvDsfNvl9Wdm4q1fXr &#10;/eWmv15Wf3y40LlSx2HVX662+75bVp+7Y/Xu/Pvv3m76T7vtGX4VPPRHvu22y+pmGG7PFouHh4f5 &#10;g5/vD9cLZ4xf/NR/+uXn6nzcddldbfrNgCOPp6H1vh+6x4HOzjaXy2o9PJppPXy/398d1t00zZHD &#10;+mnFcFitu4v9YbcaJo83q77vtqpf7RD3n5UaPt/iZYNzrrtDpXYbANZubkMK+ccWA6vHZfXMvkOI &#10;R0SyqxYv+/zrf/B58bVPhuVdiqlSY0iX3T1jWgjnZ9/G/tthf9sdhk33RHMhZZz4rNbFFn4KUYfu &#10;uN/eMTeVul9t70CZNQayGM+2ixcI+dofuHlVf+Dlm/6eB/clNSO85zyMpE2SOqV22Ow6CH13O2ls &#10;OMIxh98PBykHZ5zV1mgbPthwZpszZ+YxmGepGFV88vnxcHe8mfx9PDzpVWYm1gqyh83lcDORbuYm &#10;uBwn3p+z/tLum25zfTP85+3r/XaPohgz/saYcJF/eIZMjpwk90IBiwrVSMDv3dWyeiM1rGRnGRAG &#10;jApBZR9yPTMz3cy8ca6uTGVRjNHkGvPaNoFPZfHrVdPikbULqQ4wTa2dska5FGBbHYyrdVAYs6GO &#10;quECjCvbhtppp21sa6eibmOtvc7K2VRrTBsdbFsH7ZXNodZJGZwXsCHBn9MNLDwQjPPwM5nBYzdM &#10;U+NXZwTBRa5tZLWK2dXwqIJnGDpindcRPgECljUND+EwRumFrs0XtXySz7+lVET669XVsRuWVTCp &#10;Os/gy6iUvReS2xk4MCPJAQGAVd2QY4L3CXbSHotha+tJN0IENwpid6EGGsLAYMY7tmBBqy2QgjIl &#10;C712Tnj3yplY58KXcDpCJD3w3iYmpXALM5I9WCgsFYX3k2UDTLjFyYZbcRhyZGU3nCDv5NAixATq &#10;GyKR4JBcGgbRRxWxBHGryEhxmpjIvUACJQ6ywZgDKGeQSQEHMwF3pveMtZ6zIAf+yAIU5XAijih+ &#10;NHQGRTBuAqNc4RRLC5tUNMNB9sEtxFM2GijRitxJBicj1Ihto2WBSixoE0qVoxyy6oQwcprhFOp8 &#10;TfFYtPrqvMle5JNQMTNtZzrOIB5tUaQu5HYkPVEuSGVuSJBuPEvW6ihyYm4K49SK5FAlhbRBaYDi &#10;UY42cgMqQliPYLuwj0rWiRVKMnkWNJCgu1IzkIz2UC7SwFmUlnINs0LeUG+NRmMhX4HyQcqlbXCT &#10;8pERNyxvPFSEJkRD0DgaDowiNa9bemCuwb+2iYUrmidaJqXAwZOawJ9sRf0zz0xl0mgKkzuFtiWJ &#10;xJBVfKf+6BId4iQNgOF+qo1KAvFO2h+yqywCdtLWKCvrRWY8CaY0t1KScA6VADVLqVQrBM4zuRIH &#10;AL7ok/Q32AjGWRoifxCCvLJipBRxxaFZYk5IiAoCZyWSYZZRYAjimL1LRcLhmdyhMxRSylZYD54l &#10;LsVJ2/I4cdXwiV5DvB5XAKFGyLtwxcx5dBR0VtUkli+PR7NGB0E7HslBwKERdOjGFIoQx/wIJyjh &#10;piC0EJVDC2Yg5APeWwKWSCAeYAIdrCa2BiSCBY5JRMtZhxIvIqBJHXu+oNNg0qM1FTZEshnk0AW5 &#10;91CCHFrwgzyDIIAEs2Th9Qs42aY6tyZCSfz3bWvrWZ7ZWYR0cce6ignGnYNLsDQ/xpEzABE7+cA1 &#10;zCxIugURupRcrwDkNJs0Fca6pvxEVEQrRMU4dsbgqedpnLcITU5TVralpuGP7YSqcRAuF4jEZJtw &#10;+Hr3ImSDi9HaBg0jNiol06K5xZn0NsPWlph0ANOWNxsSrBM+KBCLpD8gTGoDjNixoChzdG18czCT &#10;ZI6XRiFSwOG6YeMZufEGAi6UZDj3yUKdgjjCZNsqtw+lb3NGC6RQXIynTPEzgpLhdfIPYp6+as// &#10;BgAA//8DAFBLAwQUAAYACAAAACEANl6fuuIAAAANAQAADwAAAGRycy9kb3ducmV2LnhtbEyPwU7D &#10;MAyG70i8Q2QkbizZWgp0TaeJCTFNXOh4gKwxbaFxSpNt5e0xJ7hYtn779/8Vq8n14oRj6DxpmM8U &#10;CKTa244aDW/7p5t7ECEasqb3hBq+McCqvLwoTG79mV7xVMVGsAmF3GhoYxxyKUPdojNh5gck1t79 &#10;6EzkcWykHc2ZzV0vF0pl0pmO+ENrBnxssf6sjk7D+tZt9l9qrOV2q56zl/luqj52Wl9fTZsll/US &#10;RMQp/l3ALwPnh5KDHfyRbBC9huQhXfCqhpS5WE/vkgzEgZskAVkW8j9F+QMAAP//AwBQSwMEFAAG &#10;AAgAAAAhAHkYvJ2/AAAAIQEAABkAAABkcnMvX3JlbHMvZTJvRG9jLnhtbC5yZWxzhM+xasQwDAbg &#10;vdB3MNobJR3KUeJkOQ6ylhRuNY6SmMSysZzSe/t67MHBDRqE0PdLbf/rd/VDSVxgDU1VgyK2YXK8 &#10;aPgeL28nUJINT2YPTBpuJNB3ry/tF+0mlyVZXRRVFBYNa87xE1HsSt5IFSJxmcwheZNLmxaMxm5m &#10;IXyv6w9M/w3o7kw1TBrSMDWgxlssyc/tMM/O0jnYwxPnBxFoD8nBX/1eUJMWyhocb1iqqcqhgF2L &#10;d491fwAAAP//AwBQSwECLQAUAAYACAAAACEAmzMnNwwBAAAtAgAAEwAAAAAAAAAAAAAAAAAAAAAA &#10;W0NvbnRlbnRfVHlwZXNdLnhtbFBLAQItABQABgAIAAAAIQA4/SH/1gAAAJQBAAALAAAAAAAAAAAA &#10;AAAAAD0BAABfcmVscy8ucmVsc1BLAQItABQABgAIAAAAIQBDaCTciwEAADADAAAOAAAAAAAAAAAA &#10;AAAAADwCAABkcnMvZTJvRG9jLnhtbFBLAQItABQABgAIAAAAIQD1fYvf6wUAANMNAAAQAAAAAAAA &#10;AAAAAAAAAPMDAABkcnMvaW5rL2luazEueG1sUEsBAi0AFAAGAAgAAAAhADZen7riAAAADQEAAA8A &#10;AAAAAAAAAAAAAAAADAoAAGRycy9kb3ducmV2LnhtbFBLAQItABQABgAIAAAAIQB5GLydvwAAACEB &#10;AAAZAAAAAAAAAAAAAAAAABsLAABkcnMvX3JlbHMvZTJvRG9jLnhtbC5yZWxzUEsFBgAAAAAGAAYA &#10;eAEAABEMAAAAAA== &#10;">
            <v:imagedata r:id="rId37" o:title=""/>
          </v:shape>
        </w:pict>
      </w:r>
      <w:r w:rsidDel="00000000" w:rsidR="00000000" w:rsidRPr="00000000">
        <w:pict>
          <v:shape id="Ink 211" style="position:absolute;margin-left:165.6pt;margin-top:2.75pt;width:7.95pt;height:13.45pt;z-index:25184665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B5bsqGJAQAALwMAAA4AAABkcnMvZTJvRG9jLnhtbJxSQW7CMBC8V+of &#10;LN9LEgQpiggciipxKOXQPsB1bGI19kZrQ+D33SRQoFVViUu0u+OMZ3Y8ne9txXYKvQGX82QQc6ac &#10;hMK4Tc7f354fJpz5IFwhKnAq5wfl+Xx2fzdt6kwNoYSqUMiIxPmsqXNehlBnUeRlqazwA6iVI1AD &#10;WhGoxU1UoGiI3VbRMI7TqAEsagSpvKfpogf5rOPXWsnwqrVXgVU5fxyPSU1oi5R0IhWTEU0+2iId &#10;82g2FdkGRV0aeZQkblBkhXEk4JtqIYJgWzS/qKyRCB50GEiwEWhtpOr8kLMk/uFs6T5bV8lIbjGT &#10;4IJyYS0wnHbXAbdcYSvaQPMCBaUjtgH4kZHW838YvegFyK0lPX0iqCoR6Dn40tSe1pyZIue4LJKz &#10;frd7OjtY49nXardG1p4fJglnTlgSRc5Z21I8J/ur6/8JiY7QX8x7jbbNhASzfc4p/kP77SJX+8Ak &#10;DSdpnIw5k4Qk9FQmHXwi7glO3UUAdPdV1Jd9q+vinc++AAAA//8DAFBLAwQUAAYACAAAACEAgSLh &#10;22UDAAAPCAAAEAAAAGRycy9pbmsvaW5rMS54bWy0lG+L20YQxt8X8h2WzQu/0do7+08rEzsQ6EGh &#10;paVJoX3p2LqziC0dkny++/Z9ZiXrnOYCIaTcYe/szszO/OZZv3n7eDyIh7LtqqZeSZprKcp62+yq &#10;+m4l//pwo6IUXb+pd5tDU5cr+VR28u361U9vqvrT8bDEp0CGuuPV8bCS+76/Xy4W5/N5frbzpr1b &#10;GK3t4pf602+/yvUYtStvq7rqcWV32do2dV8+9pxsWe1Wcts/6skfud83p3ZbTse8026fPfp2sy1v &#10;mva46aeM+01dlwdRb46o+28p+qd7LCrcc1e2UhwrNKzMnFzu4s8FNjaPK3lln1Bih0qOcvFyzn/+ &#10;h5w3X+bksqzJQy7FWNKufOCaFon58uu9/9E292XbV+Uz5gHKePAktoOd+Ayg2rJrDieejRQPm8MJ &#10;yEhryGK8mxYvAPkyH9j80Hzg8tV818V9jmZs75rDCG2S1GW0fXUsIfTj/aSxvkNi3n7ft+k5GG1I &#10;kVbkPpBbkl9SAfUUV6MYVXzJ+bE9dfsp38f2Wa/pZKI2dHaudv1+gq7n2pkYJu7X1F+K3pfV3b7/ &#10;7vBtc2jwKMaJv9ba3cR3V52lKyfJvfCAkwrFCODP8nYlX6c3LFLksJEIWC8oFCLPjctmKs70zFCe &#10;SSO1jCbTQiuvMye0KGKmDEwX2VSUKd71PrP4IjgpLJSxlLwp+iJFU0EpQFBGwgrcwmGUzqw2mSLE &#10;Rco8gvMcPjjOsKeMdzgURljEwMaO9VlAMK7K0xdxOY5zwPSmyBRnGUpSqD65kc4Gb4VYZa0dyuer &#10;4S2sc9yBIg7nxqzm2rhCbgifaPqzt32R07ciTqL9/fa2K3v8oBVBrj045F7kMfdgHmZ2Rga9A7mW &#10;Knd+qDCgIIMaAD4hi6kwFUAh2YUDLR5ETDASfvI0zGNgApI4MxgOTy6g52TnIDiA5NnB4L4DudQ4 &#10;THaKfsiux0GTDsMBheRWgB9HO1dklhMgCwcCGIwfByxQLtcUoihExAsEL8//xqEJSfhTFLB00A3l &#10;SbAYXeoH/NC1IPDkGaI0Dydj0BD4K5Z5FEERyKsInRHEBTPCDIJYAAIdRUwB7sk0yuEKmBYm2rTC &#10;aQsq2OGkPK08iXaQT0iXXcQUhKXElFGx8hg0L/7D6vkXcf0vAAAA//8DAFBLAwQUAAYACAAAACEA &#10;LIywbuEAAAANAQAADwAAAGRycy9kb3ducmV2LnhtbExPPW/CMBDdK/U/WFepS1WcDygoxEFVga1L &#10;SQdGEx9J1PgcxSaEf9/rVJbTnd6795FvJtuJEQffOlIQzyIQSJUzLdUKvsv96wqED5qM7hyhght6 &#10;2BSPD7nOjLvSF46HUAsWIZ9pBU0IfSalrxq02s9cj8TY2Q1WBz6HWppBX1ncdjKJojdpdUvs0Oge &#10;Pxqsfg4Xq0C+uH5rdnXZfh67cXnbl+fdVCr1/DRt1zze1yACTuH/A/46cH4oONjJXch40SlI0zhh &#10;qoLFAgTj6XwZgzjxksxBFrm8b1H8AgAA//8DAFBLAwQUAAYACAAAACEAeRi8nb8AAAAhAQAAGQAA &#10;AGRycy9fcmVscy9lMm9Eb2MueG1sLnJlbHOEz7FqxDAMBuC90Hcw2hslHcpR4mQ5DrKWFG41jpKY &#10;xLKxnNJ7+3rswcENGoTQ90tt/+t39UNJXGANTVWDIrZhcrxo+B4vbydQkg1PZg9MGm4k0HevL+0X &#10;7SaXJVldFFUUFg1rzvETUexK3kgVInGZzCF5k0ubFozGbmYhfK/rD0z/DejuTDVMGtIwNaDGWyzJ &#10;z+0wz87SOdjDE+cHEWgPycFf/V5QkxbKGhxvWKqpyqGAXYt3j3V/AAAA//8DAFBLAQItABQABgAI &#10;AAAAIQCbMyc3DAEAAC0CAAATAAAAAAAAAAAAAAAAAAAAAABbQ29udGVudF9UeXBlc10ueG1sUEsB &#10;Ai0AFAAGAAgAAAAhADj9If/WAAAAlAEAAAsAAAAAAAAAAAAAAAAAPQEAAF9yZWxzLy5yZWxzUEsB &#10;Ai0AFAAGAAgAAAAhAB5bsqGJAQAALwMAAA4AAAAAAAAAAAAAAAAAPAIAAGRycy9lMm9Eb2MueG1s &#10;UEsBAi0AFAAGAAgAAAAhAIEi4dtlAwAADwgAABAAAAAAAAAAAAAAAAAA8QMAAGRycy9pbmsvaW5r &#10;MS54bWxQSwECLQAUAAYACAAAACEALIywbuEAAAANAQAADwAAAAAAAAAAAAAAAACEBwAAZHJzL2Rv &#10;d25yZXYueG1sUEsBAi0AFAAGAAgAAAAhAHkYvJ2/AAAAIQEAABkAAAAAAAAAAAAAAAAAkggAAGRy &#10;cy9fcmVscy9lMm9Eb2MueG1sLnJlbHNQSwUGAAAAAAYABgB4AQAAiAkAAAAA &#10;">
            <v:imagedata r:id="rId38" o:title=""/>
          </v:shape>
        </w:pict>
      </w:r>
      <w:r w:rsidDel="00000000" w:rsidR="00000000" w:rsidRPr="00000000">
        <w:pict>
          <v:shape id="Ink 199" style="position:absolute;margin-left:130.35pt;margin-top:1.0pt;width:19.25pt;height:15.75pt;z-index:25183436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Fa+cdCNAQAAMAMAAA4AAABkcnMvZTJvRG9jLnhtbJxSwU7jMBC9I+0/ &#10;WHPfJunSkkZNOWy1EgegB/gA49iNtbEnGrtN+XsmaUMLqxUSF8szz35+b56XtwfXiL2mYNGXkE1S &#10;ENorrKzflvD89OdnDiJE6SvZoNclvOoAt6sfV8uuLfQUa2wqTYJJfCi6toQ6xrZIkqBq7WSYYKs9 &#10;gwbJycglbZOKZMfsrkmmaTpPOqSqJVQ6BO6ujyCsBn5jtIqPxgQdRVPCzWzO8uK4oRLybMGdF+7c &#10;/EohWS1lsSXZ1ladJMlvKHLSehbwTrWWUYod2X+onFWEAU2cKHQJGmOVHvywsyz95OzO/+1dZddq &#10;R4VCH7WPG0lxnN0AfOcJ1/AEunusOB25iwgnRh7P12EcRa9R7RzrOSZCupGRv0OobRtAUGGrEuiu &#10;ys76/f732cGGzr4e9hsS/flssQDhpWNR7Fz0Jccz2n/4eJ+R5AT9j/lgyPWZsGBxKIFTf+3XIXJ9 &#10;iEJxczrNZ4sZCMVQll/P8wEfmY8MY3WRAD/+IevLuhd28dFXbwAAAP//AwBQSwMEFAAGAAgAAAAh &#10;AF2V7GcfAwAAcQcAABAAAABkcnMvaW5rL2luazEueG1stFTRatswFH0f7B+E9pAXK5EsyZbDksFg &#10;hcHGxrrB9pgmamIW28FWmvbvd67iuNnawhgdAdtH9+rqnnOP8vrNbbVlN77tyqaecTWWnPl62azK &#10;ej3j375eCMdZFxb1arFtaj/jd77jb+YvX7wu65/VdoonQ4W6o69qO+ObEHbTyeRwOIwPety060kq &#10;pZ68r39+/MDn/a6Vvy7rMuDI7rS0bOrgbwMVm5arGV+GWznko/Zls2+XfgjTSru8zwjtYukvmrZa &#10;hKHiZlHXfsvqRYW+v3MW7nb4KHHO2recVSUIi3SsTG7cuwILi9sZP8N7tNihk4pPHq/54z/UvHhY &#10;k9rSaZ7lnPUtrfwN9TSJmk+f5v65bXa+DaW/l/koSh+4Y8sjjvochWp912z3NBvObhbbPSRTUsIW &#10;/dlq8oggD+tBm2etB12erHfe3O/S9PTOdehFGyx1Gm0oKw+jV7vBY6FDYVq+DG28DqlMlVBSKPNV &#10;mamyU6XhHnk2it7Fp5pX7b7bDPWu2nu/xsig2pHZoVyFzSC6HEuTumzQ/Vz1x3ZvfLnehH/evmy2 &#10;DS5FP/FXUpoL9/aMWTxysNwjFzi6kPUCfPHXM/4q3mEWdx4XogKFY1nKcqdtMhLFSI6K3CVc0i+R &#10;TApdKHozmSimmZIuEQqQFq1ILSUBI2iENnmSMgNEMZcgPeYZYTOANKYhvTBI04SEEUonNoY0ABRO &#10;pKBEIwyzaSJSYYE0vZ2mDagoFBa1tIB0AKAWKlcOGKdIhSXUxbZMFHgiDvDb9Tw54m9Vir77dH3d &#10;+YD7lxs+17JgSlmW50UO4cxI2JFKTZFwzRVHBxpCKOvQFERMZVGAM8lGLQKbxPRKZUJZTSpSxwbB &#10;HIpjIshVoI2DgEgS8DAilzlEiRiZ8H5OmFYKSYJSYioyPOPQno+1kQWfWw3W4AxaIwevOJfJhPhy &#10;kVkdWaBtzRzGmhq04GLf8EYOadCcQxhyCBv9Q0FMCoxp0tESkAdTBNTkNuKcwRXmxBlboZe2FiRj &#10;nF7RouCsXGYTWIMcg43kMPgFivyhwv1/zvwXAAAA//8DAFBLAwQUAAYACAAAACEAqwPzGuQAAAAN &#10;AQAADwAAAGRycy9kb3ducmV2LnhtbEyPQU/DMAyF70j8h8hIXCaWLhODdU2nMph2RBtIiFvWmLai &#10;caom6wq/HnOCi2Xr2c/vy9aja8WAfWg8aZhNExBIpbcNVRpeX7Y39yBCNGRN6wk1fGGAdX55kZnU &#10;+jPtcTjESrAJhdRoqGPsUilDWaMzYeo7JNY+fO9M5LGvpO3Nmc1dK1WSLKQzDfGH2nS4qbH8PJyc &#10;hoexeHt/3vXfe7OZTJqnYesKNdP6+mp8XHEpViAijvHvAn4ZOD/kHOzoT2SDaDWoRXLHq9wwF+tq &#10;uVQgjhrm81uQeSb/U+Q/AAAA//8DAFBLAwQUAAYACAAAACEAeRi8nb8AAAAhAQAAGQAAAGRycy9f &#10;cmVscy9lMm9Eb2MueG1sLnJlbHOEz7FqxDAMBuC90Hcw2hslHcpR4mQ5DrKWFG41jpKYxLKxnNJ7 &#10;+3rswcENGoTQ90tt/+t39UNJXGANTVWDIrZhcrxo+B4vbydQkg1PZg9MGm4k0HevL+0X7SaXJVld &#10;FFUUFg1rzvETUexK3kgVInGZzCF5k0ubFozGbmYhfK/rD0z/DejuTDVMGtIwNaDGWyzJz+0wz87S &#10;OdjDE+cHEWgPycFf/V5QkxbKGhxvWKqpyqGAXYt3j3V/AAAA//8DAFBLAQItABQABgAIAAAAIQCb &#10;Myc3DAEAAC0CAAATAAAAAAAAAAAAAAAAAAAAAABbQ29udGVudF9UeXBlc10ueG1sUEsBAi0AFAAG &#10;AAgAAAAhADj9If/WAAAAlAEAAAsAAAAAAAAAAAAAAAAAPQEAAF9yZWxzLy5yZWxzUEsBAi0AFAAG &#10;AAgAAAAhAFa+cdCNAQAAMAMAAA4AAAAAAAAAAAAAAAAAPAIAAGRycy9lMm9Eb2MueG1sUEsBAi0A &#10;FAAGAAgAAAAhAF2V7GcfAwAAcQcAABAAAAAAAAAAAAAAAAAA9QMAAGRycy9pbmsvaW5rMS54bWxQ &#10;SwECLQAUAAYACAAAACEAqwPzGuQAAAANAQAADwAAAAAAAAAAAAAAAABCBwAAZHJzL2Rvd25yZXYu &#10;eG1sUEsBAi0AFAAGAAgAAAAhAHkYvJ2/AAAAIQEAABkAAAAAAAAAAAAAAAAAUwgAAGRycy9fcmVs &#10;cy9lMm9Eb2MueG1sLnJlbHNQSwUGAAAAAAYABgB4AQAASQkAAAAA &#10;">
            <v:imagedata r:id="rId39" o:title=""/>
          </v:shape>
        </w:pict>
      </w:r>
      <w:r w:rsidDel="00000000" w:rsidR="00000000" w:rsidRPr="00000000">
        <w:pict>
          <v:shape id="Ink 200" style="position:absolute;margin-left:95.1pt;margin-top:6.05pt;width:23.7pt;height:11.3pt;z-index:25183539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Kj3y9aLAQAAMAMAAA4AAABkcnMvZTJvRG9jLnhtbJxSQW7CMBC8V+of &#10;LN9LSBoKjQgciipxKOXQPsB1bGI19kZrQ+D33QQo0KqqxMXa9djjmR2Pp1tbsY1Cb8DlPO71OVNO &#10;QmHcKufvb893I858EK4QFTiV853yfDq5vRk3daYSKKEqFDIicT5r6pyXIdRZFHlZKit8D2rlCNSA &#10;VgRqcRUVKBpit1WU9PsPUQNY1AhSeU+7sz3IJx2/1kqGV629CqzK+XAwuOcsUJEkVCAVw5SKj5yP &#10;0mTAo8lYZCsUdWnkQZK4QpEVxpGAb6qZCIKt0fyiskYieNChJ8FGoLWRqvNDzuL+D2dz99m6ilO5 &#10;xkyCC8qFpcBwnF0HXPOErWgCzQsUlI5YB+AHRhrP/2HsRc9Ari3p2SeCqhKBvoMvTe1pzJkpco7z &#10;Ij7pd5unk4MlnnwtNktk7XnKljMnLIki56xtKZ6j/cXlfUKiA/QX81ajbTMhwWybcyLftWsXudoG &#10;JmkzGQ0eU0IkQXEyTEcdfmTeMxy7swTo8Yusz/tW2NlHn3wBAAD//wMAUEsDBBQABgAIAAAAIQCm &#10;LfviewQAAPYKAAAQAAAAZHJzL2luay9pbmsxLnhtbLRVXYsjNxB8D+Q/CN2DX0a2Wt8y5z0IZCGQ &#10;cCF3geTRZ8+uh7PHy3j269+nWh7P+tg9CMHBMHZL6lZVdfX4/Yen3VY81N2h2bcLSVMtRd2u9uum &#10;vV3IPz9fqyTFoV+26+V239YL+Vwf5IerH39437Rfd9s5ngIV2gP/2m0XctP3d/PZ7PHxcfpop/vu &#10;dma0trNf2q+//Sqvhqx1fdO0TY8rD6el1b7t66eei82b9UKu+ic9nkftT/v7blWP27zSrV5O9N1y &#10;VV/vu92yHytulm1bb0W73AH3X1L0z3f40eCe27qTYteAsDJTctGlnzMWlk8LeRbfA+IBSHZy9nbN &#10;v/+HmtevazIsa2KIUgyQ1vUDY5oVzeff5/57t7+ru76pX2Q+ijJsPIvVMS76HIXq6sN+e8+9keJh &#10;ub2HZKQ1bDHcTbM3BHldD9pctB50+W69c3DfSjPQO9dhEG201Km1fbOrYfTd3eix/oDCvPyp78o4 &#10;GG1IkVbkPpObk58TTV3wZ60YXHyq+aW7P2zGel+6F7+WnVG1I7PHZt1vRtH1VDuTwqj7uepvZW/q &#10;5nbT/+f01X67x1AMHX+ntbtOP50xK1eOlntjgIsLxSDAH/XNQr4rMyxK5nGhKJAFiUwuVRPlJ3ri &#10;UvCVJKmlsjmaygmtksuVFviUyARbmRLhqUx0FSGiSuEL7RhjLawwOZRMMoFLoFilnEIen7ZCfzMz &#10;pzb9W+jFDB9vbg51j6HwUV45J8iRiMl50HETP8HFtpIWH2NNpayyQOpEVDl5ADpGprBgTgRmBoai &#10;CFIMUysnvHc4CnaMHY5zSVekgjCkTxtcF4dZlctRchEGpaBFRI90RF9ASE9M9OiQImnwurQxAxWE &#10;ZVZOQWUSCQFwK4MMOuLm1sC+hRQBvBEWpJDITSUVlUHEh5IHS6O8MFZXUEeQD0ybO8eNI0K7S8SK &#10;8O/It+G3DaGyXAMqQ1dr7Uk0SCPgLyO8cri83GlFhK4RR1CTn8oGFrM4BAkqeMuIAnb5PsoMh2ky &#10;GNgsoJuMk+EDpSmOgpM1C8GssMvFCqTL9STkAJvpICJsFrODzTJ6Yo03lXQ8NaTZHjwKJsWChTmD &#10;A5SFuQoko6KuYCAmhy2CXT2zAEVI4UG8+AmHVUzQn61ZCEIgnYfpYxmQitkEVa7Ljg0hVsofQzwz &#10;QTAuyk7GN56Adjk5UiZ55W0WJopkEsuRJoomml8hbFEPGzENsgDGvcDQMB8Lqx47ZSih7zx6WgRl &#10;chlLqAhHYpEJWziPO8+hyvAFaxUdzFMo4eGU5VGEHYqEKgbcigll7+AT4HyMvsPrCLfzSA9CsNAI &#10;LqcHmo/XUIiAamHxmHIFd+DFmqyr4A6I4nLmUQUEyOBFSqeIaZDDEGEVZMExpzKCBTLsBMfDI2UP &#10;gpR8jgrREoKjKczZDXg1CwqsANsMWwFuwCqrAutgdizbtOCADGmoXmyGDMw5EgfbRQWYSMF5XkU2 &#10;3uscohRaqgJu5XW+FjkRyfyNRYe3ES++dt3LH//VPwAAAP//AwBQSwMEFAAGAAgAAAAhAEJKVNvh &#10;AAAADgEAAA8AAABkcnMvZG93bnJldi54bWxMT8tOwzAQvCPxD9YicaNOkyiFNE6FgEKvFMTj5sYm &#10;iYjXke0m7t+znOCy2tHOzqPaRDOwSTvfWxSwXCTANDZW9dgKeH3ZXl0D80GikoNFLeCkPWzq87NK &#10;lsrO+KynfWgZiaAvpYAuhLHk3DedNtIv7KiRbl/WGRkIupYrJ2cSNwNPk6TgRvZIDp0c9V2nm+/9 &#10;0ZDK43ueuTiZ4nMb305N/vH0MO+EuLyI92sat2tgQcfw9wG/HSg/1BTsYI+oPBsI3yQpUWlJl8CI &#10;kGarAthBQJavgNcV/1+j/gEAAP//AwBQSwMEFAAGAAgAAAAhAHkYvJ2/AAAAIQEAABkAAABkcnMv &#10;X3JlbHMvZTJvRG9jLnhtbC5yZWxzhM+xasQwDAbgvdB3MNobJR3KUeJkOQ6ylhRuNY6SmMSysZzS &#10;e/t67MHBDRqE0PdLbf/rd/VDSVxgDU1VgyK2YXK8aPgeL28nUJINT2YPTBpuJNB3ry/tF+0mlyVZ &#10;XRRVFBYNa87xE1HsSt5IFSJxmcwheZNLmxaMxm5mIXyv6w9M/w3o7kw1TBrSMDWgxlssyc/tMM/O &#10;0jnYwxPnBxFoD8nBX/1eUJMWyhocb1iqqcqhgF2Ld491fwAAAP//AwBQSwECLQAUAAYACAAAACEA &#10;mzMnNwwBAAAtAgAAEwAAAAAAAAAAAAAAAAAAAAAAW0NvbnRlbnRfVHlwZXNdLnhtbFBLAQItABQA &#10;BgAIAAAAIQA4/SH/1gAAAJQBAAALAAAAAAAAAAAAAAAAAD0BAABfcmVscy8ucmVsc1BLAQItABQA &#10;BgAIAAAAIQCo98vWiwEAADADAAAOAAAAAAAAAAAAAAAAADwCAABkcnMvZTJvRG9jLnhtbFBLAQIt &#10;ABQABgAIAAAAIQCmLfviewQAAPYKAAAQAAAAAAAAAAAAAAAAAPMDAABkcnMvaW5rL2luazEueG1s &#10;UEsBAi0AFAAGAAgAAAAhAEJKVNvhAAAADgEAAA8AAAAAAAAAAAAAAAAAnAgAAGRycy9kb3ducmV2 &#10;LnhtbFBLAQItABQABgAIAAAAIQB5GLydvwAAACEBAAAZAAAAAAAAAAAAAAAAAKoJAABkcnMvX3Jl &#10;bHMvZTJvRG9jLnhtbC5yZWxzUEsFBgAAAAAGAAYAeAEAAKAKAAAAAA== &#10;">
            <v:imagedata r:id="rId40" o:title=""/>
          </v:shape>
        </w:pict>
      </w:r>
      <w:r w:rsidDel="00000000" w:rsidR="00000000" w:rsidRPr="00000000">
        <w:pict>
          <v:shape id="Ink 201" style="position:absolute;margin-left:29.6pt;margin-top:2.5pt;width:54.5pt;height:22.05pt;z-index:25183641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J3kYjOJAQAAMAMAAA4AAABkcnMvZTJvRG9jLnhtbJxSQW7CMBC8V+of &#10;LN9LICUpjQgciipxKOXQPsB1bGI19kZrQ+D33QAp0KqqxCXa9diTmZ0dT7e2YhuF3oDL+aDX50w5 &#10;CYVxq5y/vz3fjTjzQbhCVOBUznfK8+nk9mbc1JmKoYSqUMiIxPmsqXNehlBnUeRlqazwPaiVI1AD &#10;WhGoxVVUoGiI3VZR3O+nUQNY1AhSeU+nswPIJ3t+rZUMr1p7FViV84ckITWhK7AtRkPOPqh4jO95 &#10;NBmLbIWiLo08ShJXKLLCOBLwTTUTQbA1ml9U1kgEDzr0JNgItDZS7f2Qs0H/h7O5+2xdDYZyjZkE &#10;F5QLS4Ghm90euOYXtqIJNC9QUDpiHYAfGWk8/4dxED0Dubak55AIqkoEWgdfmtpzhpkpco7zYnDS &#10;7zZPJwdLPPlabJbI2vs0Ac6csCSKnLO2pXg6+4vL94RER+gv5q1G22ZCgtk257Smu/a7j1xtA5N0 &#10;mD6kaUqIJChOh0mctHjHfGDourME6MpF1ud9+/xs0SdfAAAA//8DAFBLAwQUAAYACAAAACEADuHZ &#10;tfEGAACKEAAAEAAAAGRycy9pbmsvaW5rMS54bWy0l91rJEUUxd8F/4eifcjLVNL11R/BRBBcEBTF &#10;VdDHmPRuBjMzy0xns/vf+zu3ZiZZjSASGTI91VV1P84991Tly68+rO7c+2m7W27WF004bRs3ra83 &#10;N8v124vml59f+aFxu/lqfXN1t1lPF83Hadd8dfn5Z18u13+s7s75dlhY7/RrdXfR3M7zu/Ozs4eH &#10;h9OHdLrZvj2LbZvOvl3/8f13zeV+1830ZrlezrjcHV5db9bz9GGWsfPlzUVzPX9oj+ux/Xpzv72e &#10;jtN6s71+XDFvr66nV5vt6mo+Wry9Wq+nO7e+WhH3r42bP77jxxI/b6dt41ZLEvbxNOQ+D9+MvLj6 &#10;cNE8Gd8T4o5IVs3Z8zZ/+x9svvq7TYWVYt/1jduHdDO9V0xnhvn5P+f+43bzbtrOy+kR5grKfuKj &#10;u65jw6cCtZ12m7t71aZx76/u7oEstC202PsOZ88A8nd7YPOi9sDlH+09De5TaPbpPcVhD9qRUofS &#10;zsvVBNFX744cm3cY1uvX89baIbYx+ND6kH8O+TyU83Y4HUt8Uoo9iw82f9/e726P9n7fPvLVZo6o &#10;1cweljfz7RH09rTNceiOuD9F/bndt9Py7e38n7dfb+42NMW+4l+0bX41fP0kM3N5pNwzDWwsdHsA &#10;fpreXDRfWA8721lfGAJhcCW5PqSyOPH5xJeTMiya1MQmjGHhk0su8Ca71oUFYLvSRZ7R51wWrYu8 &#10;9YFlMeWFjy67mNOCWR+7zrb70qVF1oqQ2MCvMvI0c65gXC+xQhAYYTC4lkGmrqMMRIaZKGKRo8BI &#10;Xw6dWNiTNXjLeRFtqUYuDHkRiIa1kU2Y5RtfWA/EMZDAgP2ssc+BJ9u6Xs/sct/zZFcdRhwr3FaT &#10;vhAhhgVFcoPegY8F5kPhRzQ3inPsFVmoTn15Er1iagNJaZI1yXVK31wI7jHbSNEmLx+PUyxUCnqX &#10;/KhYNMCOy2EEASYFD/77COhCwGqUO0zWWJKjnFrD0ihcCYWAtBEEKZtwrS6CHwsDw5GFPraqXE1Y &#10;pQt1D04EievNrjECw+BpuFgIVD2KNip0ja8VXQ7gsWcAIIWh8vJJVkFA0VtAhQrM+ZCwYlkmX3zo &#10;lHv0PeRNhNBnBYSTdlGow0Ch64gi2zu+P5HpgzL8224x/fnhzZvdNHM25dBcplbh9EPJtM940p6U &#10;ksKiCU3bwJXSi8nkrCjRbWreEQgbXAAAe7KCDGPHSEHy50CdbJQ8fz7TcOowcS64pIYxkhlOHZU1 &#10;mrHWdyISAPTstNmYtdVqCxV9gjHCKciIWpR1nVe/MQDel8OmpNRc5gyhQnTDCFGABm1JHW0LNqHx &#10;qR1oS9oN99nRjsnaXWgVV8haWiAMqLOv1BI7wNEDq7IibLFgGCoynbjhySeyCM+lY5URTqugyJ5+ &#10;iIWXPMgxYFEauCaQhLAELVSO1TrFyNOcta7zMWikWtBxfqTltFHV6qhobw1FjIxMHVVsKSjkVhvV &#10;OEOUvhSmzBvdbs5BQfrCUr2WG+1WlC9ZmLEMzeUQR9qeBum6EdqGpNLEFsFuMqWpyQ0wizh8lvDa &#10;D+km0QilngYtTCsnomeImIJ1TcoPI2krQ7EtoX01JVQAVVUrG4SGnQ4FRjSyCBkFkRVGMm5YWJ21 &#10;ISJphz6gAhIQUR7pJAJpr561PI8nB459sJYx+BU+x5okXPBDDGVTB9EVKwkHgwK2htP6TmmTqj0Q &#10;VkY6SgJF7gWRuo0AKB0DsUHlj9iSE5sjMOgnUoqysiUPdUiysAp+WPC2JZrYyT9AdZwrCGk1xXjw &#10;nSmnwYIw+sx0nRWpYrLDS3t1CIeYFZUdC4K7YxojFSeGkFsHowol1DH/kmQLNE9zGeIw4kkiOexF &#10;kuJxyWj55JFzi3B8iWi8xNJw42Sgmw9q2fm+1Qk5KkR1mnFPRQBw7VTrcG4bYLIADhAUxHs/9PuD &#10;RTwZuetY/gDDeQREatskVaRwCLpeqZ4mh1oJNi+niqGMBTxy6bgdcHtA53VinIQ87OGAq9wbKjV0 &#10;gUkoZ+0yiuYDgkPWxKe+snuKcVcoJGVf1UiUAiE2qK/4YrW1UqUBwwT/mDZxFHXp/do+8gb1C9jo &#10;zqVOIQydKlxSRCosOnQCSzINz+GfVpknuY/cpmoY9CP1pBXNURFtOb6Qa643gNzztA4kKSlf7I0I &#10;mAVzjvbKagsIVKQuCl9UQbQOlGbUj512KDglnriHskhDFqEodJPlFFR6/TqQXReIF63ukDqq2yOu &#10;XGIjt8gTXQjSiHKI6Q0w605JySQ6sNEYL+QoJpdU3dFEal2SM6cY5STeippVTGmqA2Cn+rg/aJTP &#10;SXVWOoDAB4HXbhkzI1xNTdo0z1FYjWL7L9R+/Gfs8k8AAAD//wMAUEsDBBQABgAIAAAAIQAqkZAs &#10;3gAAAAwBAAAPAAAAZHJzL2Rvd25yZXYueG1sTE9NT8MwDL0j8R8iI3FjaasxbV3TadoYEkcGF25p &#10;Y9qOxilJ1pV/j3eCi62nZ7+PYjPZXozoQ+dIQTpLQCDVznTUKHh/OzwsQYSoyejeESr4wQCb8vam &#10;0LlxF3rF8RgbwSIUcq2gjXHIpQx1i1aHmRuQmPt03urI0DfSeH1hcdvLLEkW0uqO2KHVA+5arL+O &#10;Z6vg+/SU7UL6Yv12vv84PR/6satSpe7vpv2ax3YNIuIU/z7g2oHzQ8nBKncmE0Sv4HGV8SVvrnWl &#10;F0vGlYL5KgVZFvJ/ifIXAAD//wMAUEsDBBQABgAIAAAAIQB5GLydvwAAACEBAAAZAAAAZHJzL19y &#10;ZWxzL2Uyb0RvYy54bWwucmVsc4TPsWrEMAwG4L3QdzDaGyUdylHiZDkOspYUbjWOkpjEsrGc0nv7 &#10;euzBwQ0ahND3S23/63f1Q0lcYA1NVYMitmFyvGj4Hi9vJ1CSDU9mD0wabiTQd68v7RftJpclWV0U &#10;VRQWDWvO8RNR7EreSBUicZnMIXmTS5sWjMZuZiF8r+sPTP8N6O5MNUwa0jA1oMZbLMnP7TDPztI5 &#10;2MMT5wcRaA/JwV/9XlCTFsoaHG9YqqnKoYBdi3ePdX8AAAD//wMAUEsBAi0AFAAGAAgAAAAhAJsz &#10;JzcMAQAALQIAABMAAAAAAAAAAAAAAAAAAAAAAFtDb250ZW50X1R5cGVzXS54bWxQSwECLQAUAAYA &#10;CAAAACEAOP0h/9YAAACUAQAACwAAAAAAAAAAAAAAAAA9AQAAX3JlbHMvLnJlbHNQSwECLQAUAAYA &#10;CAAAACEAneRiM4kBAAAwAwAADgAAAAAAAAAAAAAAAAA8AgAAZHJzL2Uyb0RvYy54bWxQSwECLQAU &#10;AAYACAAAACEADuHZtfEGAACKEAAAEAAAAAAAAAAAAAAAAADxAwAAZHJzL2luay9pbmsxLnhtbFBL &#10;AQItABQABgAIAAAAIQAqkZAs3gAAAAwBAAAPAAAAAAAAAAAAAAAAABALAABkcnMvZG93bnJldi54 &#10;bWxQSwECLQAUAAYACAAAACEAeRi8nb8AAAAhAQAAGQAAAAAAAAAAAAAAAAAbDAAAZHJzL19yZWxz &#10;L2Uyb0RvYy54bWwucmVsc1BLBQYAAAAABgAGAHgBAAARDQAAAAA= &#10;">
            <v:imagedata r:id="rId41" o:title=""/>
          </v:shape>
        </w:pict>
      </w:r>
    </w:p>
    <w:p w:rsidR="00000000" w:rsidDel="00000000" w:rsidP="00000000" w:rsidRDefault="00000000" w:rsidRPr="00000000" w14:paraId="00000037">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8">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9">
      <w:pPr>
        <w:spacing w:after="0" w:line="240" w:lineRule="auto"/>
        <w:rPr>
          <w:rFonts w:ascii="Times New Roman" w:cs="Times New Roman" w:eastAsia="Times New Roman" w:hAnsi="Times New Roman"/>
          <w:sz w:val="24"/>
          <w:szCs w:val="24"/>
        </w:rPr>
      </w:pPr>
      <w:r w:rsidDel="00000000" w:rsidR="00000000" w:rsidRPr="00000000">
        <w:rPr>
          <w:rtl w:val="0"/>
        </w:rPr>
      </w:r>
      <w:r w:rsidDel="00000000" w:rsidR="00000000" w:rsidRPr="00000000">
        <w:pict>
          <v:shape id="Ink 316" style="position:absolute;margin-left:308.35pt;margin-top:80.94992125984251pt;width:11.7pt;height:11pt;z-index:25194905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K6sE3yQAQAAMAMAAA4AAABkcnMvZTJvRG9jLnhtbJxSy27bMBC8B+g/ &#10;EHuv9fAzguUcahTIIYkPyQewFGkREbnCkracv89KtmOnRREgF2GXQw1ndnZ5d3CN2GsKFn0J2SgF &#10;ob3CyvptCS/Pv38uQIQofSUb9LqENx3gbvXjZtm1hc6xxqbSJJjEh6JrS6hjbIskCarWToYRttoz &#10;aJCcjNzSNqlIdszumiRP01nSIVUtodIh8On6CMJq4DdGq/hkTNBRNCXMp7McROQiz2YgiItFOgfx &#10;h4vbyRyS1VIWW5JtbdVJkvyGIietZwEfVGsZpdiR/YfKWUUY0MSRQpegMVbpwQ87y9K/nN37195V &#10;NlE7KhT6qH3cSIrn2Q3Ad55wDU+ge8CK05G7iHBi5PF8HcZR9BrVzrGeYyKkGxl5HUJt28BjLmxV &#10;At1X2UW/3/+6ONjQxdfjfkOivz/uE/LSsSh2LvqW4znbf/z8PyPJCfof88GQ6zNhweJQAq/pW/8d &#10;IteHKBQfZuPx9HYKQjGU5ZPJfMDPzEeGc3eVAD/+Kevrvhd2teirdwAAAP//AwBQSwMEFAAGAAgA &#10;AAAhAAOwXDSGAwAAfggAABAAAABkcnMvaW5rL2luazEueG1stFRdixs3FH0v9D8I5cEvkq3v0Zh4 &#10;A4UuFFpa8gHpo2Nr10M8M8vMeL3773uuPJ51kg2EsMUwkq6kq3POPdev3zzUe3afur5qmxXXc8VZ &#10;ajbttmpuV/zD+2sZOeuHdbNd79smrfhj6vmbq19/eV01n+v9El+GDE1Ps3q/4rthuFsuFsfjcX60 &#10;87a7XRil7OKP5vNff/Kr8dY23VRNNeDJ/hzatM2QHgZKtqy2K74ZHtR0HrnftYduk6ZtinSbpxND &#10;t96k67ar18OUcbdumrRnzboG7o+cDY93mFR45zZ1nNUVCEsz165w8fcSgfXDil+sD4DYA0nNF8/n &#10;/Pd/yHn9bU6CZU0RCs5GSNt0T5gWWfPl97n/07V3qRuq9CTzSZRx45FtTuusz0moLvXt/kC14ex+ &#10;vT9AMq0UbDG+rRfPCPJtPmjzovmgy3fzXYL7UpqR3qUOo2iTpc6lHao6wej13eSxoUdiCr8butwO &#10;RhkttZLavdduqcPSFvMymItSjC4+5/zUHfrdlO9T9+TXvDOpdmJ2rLbDbhJdzZUzMUy6X6r+3O1d &#10;qm53w09f37T7Fk0xVvyVUu46/nbBLD85We6ZBs4uZKMAb9PNir/KPczyzVMgK+Ac016zorBazGQ5 &#10;UzPpylJwxzWXwXghNTNMl7oUThpmNSKBWaZFkI45GwQGJUMZBEbkUQLHlHRWUUAGK1QeiryvhaZT &#10;Pi+UsFJLp2jEHYF3mPMCl5FeM1Q30gozoKBBK4SRVUiLX+ktoUN6rJmR3tMlOuzz3QweB6I1BNJI &#10;pwthcFRbhUMElxKDTFmAhskYQC5QQg/W6ouePtvoR6XNZv375qZPA5o2wm0eKIM/a+1ncVbEQpDQ &#10;livhiaEqNCASRaCQ2qhIE+AkTU0RR92ghnTg50+YtcQklkKDHLDTrlbOQY68xodFA4o0AWXoLLWO &#10;UciC3ixcQI3OsiKBomsvx915cI94GYWPqO9Mxpn0M0cEuCX6TgEdVVYLz6CDd+BLK3zR315YFkcN &#10;LGIoL5ULJCwKOiGXVjnYBezIHwbWg/dAEIo4EshBPjKIBSC677NWCIAxSf5yjIOx/EqHktkwVtuj &#10;rWbOOyO41GguaUqUNnuQfB9Qr2iArgQYtJW0BrtoSyyp8qWizTNSB9dQ4UBUk23JNIr8Sq0Gi0Xw &#10;gcvLMvcewuQWDDnDVyyf/oCv/gMAAP//AwBQSwMEFAAGAAgAAAAhALNHYhHkAAAAEAEAAA8AAABk &#10;cnMvZG93bnJldi54bWxMT8tOwzAQvCPxD9YicaOOebhpGqeqiuCGRAOq1JsTb5OI2I5ipw1/z3KC &#10;y0q7MzuPfDPbnp1xDJ13CsQiAYau9qZzjYLPj5e7FFiI2hnde4cKvjHApri+ynVm/MXt8VzGhpGI &#10;C5lW0MY4ZJyHukWrw8IP6Ag7+dHqSOvYcDPqC4nbnt8nieRWd44cWj3grsX6q5ysgmX9PpWH1+3e &#10;xrcqpKI77p7kUanbm/l5TWO7BhZxjn8f8NuB8kNBwSo/ORNYr0AKuSQqAVKsgBFDPiYCWEWX9GEF &#10;vMj5/yLFDwAAAP//AwBQSwMEFAAGAAgAAAAhAHkYvJ2/AAAAIQEAABkAAABkcnMvX3JlbHMvZTJv &#10;RG9jLnhtbC5yZWxzhM+xasQwDAbgvdB3MNobJR3KUeJkOQ6ylhRuNY6SmMSysZzSe/t67MHBDRqE &#10;0PdLbf/rd/VDSVxgDU1VgyK2YXK8aPgeL28nUJINT2YPTBpuJNB3ry/tF+0mlyVZXRRVFBYNa87x &#10;E1HsSt5IFSJxmcwheZNLmxaMxm5mIXyv6w9M/w3o7kw1TBrSMDWgxlssyc/tMM/O0jnYwxPnBxFo &#10;D8nBX/1eUJMWyhocb1iqqcqhgF2Ld491fwAAAP//AwBQSwECLQAUAAYACAAAACEAmzMnNwwBAAAt &#10;AgAAEwAAAAAAAAAAAAAAAAAAAAAAW0NvbnRlbnRfVHlwZXNdLnhtbFBLAQItABQABgAIAAAAIQA4 &#10;/SH/1gAAAJQBAAALAAAAAAAAAAAAAAAAAD0BAABfcmVscy8ucmVsc1BLAQItABQABgAIAAAAIQCu &#10;rBN8kAEAADADAAAOAAAAAAAAAAAAAAAAADwCAABkcnMvZTJvRG9jLnhtbFBLAQItABQABgAIAAAA &#10;IQADsFw0hgMAAH4IAAAQAAAAAAAAAAAAAAAAAPgDAABkcnMvaW5rL2luazEueG1sUEsBAi0AFAAG &#10;AAgAAAAhALNHYhHkAAAAEAEAAA8AAAAAAAAAAAAAAAAArAcAAGRycy9kb3ducmV2LnhtbFBLAQIt &#10;ABQABgAIAAAAIQB5GLydvwAAACEBAAAZAAAAAAAAAAAAAAAAAL0IAABkcnMvX3JlbHMvZTJvRG9j &#10;LnhtbC5yZWxzUEsFBgAAAAAGAAYAeAEAALMJAAAAAA== &#10;">
            <v:imagedata r:id="rId42" o:title=""/>
          </v:shape>
        </w:pict>
      </w:r>
      <w:r w:rsidDel="00000000" w:rsidR="00000000" w:rsidRPr="00000000">
        <w:pict>
          <v:shape id="Ink 290" style="position:absolute;margin-left:182.35pt;margin-top:53.65pt;width:7.7pt;height:6.7pt;z-index:25192243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PuTqw6KAQAALgMAAA4AAABkcnMvZTJvRG9jLnhtbJxSy07DMBC8I/EP &#10;lu80DygpUVMOVEgcKD3ABxjHbixib7R2m/bvWfdBCwgh9RLteuzJzM6O79e2ZSuF3oCreDZIOVNO &#10;Qm3couJvr49XI858EK4WLThV8Y3y/H5yeTHuu1Ll0EBbK2RE4nzZdxVvQujKJPGyUVb4AXTKEagB &#10;rQjU4iKpUfTEbtskT9PbpAesOwSpvKfT6Q7kky2/1kqGF629CqyteDHMM85CLG4KzpCKIqXiPRZF &#10;xpPJWJQLFF1j5F6SOEORFcaRgC+qqQiCLdH8orJGInjQYSDBJqC1kWrrh5xl6Q9nT+4juspu5BJL &#10;CS4oF+YCw2F2W+CcX9iWJtA/Q03piGUAvmek8fwfxk70FOTSkp5dIqhaEWgdfGM6T2MuTV1xfKqz &#10;o363ejg6mOPR12w1Rxbv53e0SU5YEkXOWWwpnoP92ff3hCR76C/mtUYbMyHBbF1xIt/E7zZytQ5M &#10;0uEoL66HnElCijQthhE98O7eH7qT+dOVb0mf9vH5yZpPPgEAAP//AwBQSwMEFAAGAAgAAAAhALUY &#10;tLd9AgAA+gUAABAAAABkcnMvaW5rL2luazEueG1stFPbitswEH0v9B+E9iEvUqyLr2GdhUIDhZYt &#10;3S20j15HSczacpCV2993pDhOtpuFUloEiTWXM3OOZm7v9k2Ntsp0VatzzMcMI6XLdl7pZY6/P85o &#10;ilFnCz0v6larHB9Uh++m79/dVvq5qSfwiwBBd+6rqXO8snY9CYLdbjfeyXFrloFgTAaf9POXz3ja &#10;Z83VotKVhZLdyVS22qq9dWCTap7j0u7ZEA/YD+3GlGpwO4spzxHWFKWataYp7IC4KrRWNdJFA33/ &#10;wMge1vBRQZ2lMhg1FRCmYszDJEw/ZmAo9jm+uG+gxQ46aXBwHfPnf8CcvcZ0bUmRxAlGfUtztXU9 &#10;BV7zydvcv5p2rYyt1Fnmoyi944DK493rcxTKqK6tN+5tMNoW9QYk44zBWPS1eXBFkNd4oM0/xQNd &#10;3sS7bO6lND29Sx160YaROj2trRoFg96shxmzHQA784M1fh0EE5xyRnn4yMMJjydCjFkaXjxFP8Un &#10;zCez6VYD3pM5z6v3DKodme2quV0NorMxC0UaD7pfqn4te6Wq5cr+dXrZ1i0sRf/iN4yFs/TDBTNf &#10;chi5KwvspxD1AnxTixzf+B1GPvNo8AqIBHGUxlFERjQd8REjmMMBcUPCwSWzlITUCc0YoQIO55Ek &#10;IWKIQYCkUUqEv0SI0yhzweCRLjCLCEPgJBHcpGQEHgtxF055KgDN51HAonEYexhOaAJWzrMM0F0N &#10;SIUA4lpA7MWSnd71T7n66blfLDplYYukxFOeQaUIJamIgX44ykaCZZxgiRmGkhJO1pPlQIXRCG6O &#10;EicpsJUy6oVIoD0hPFHn83RBA9c4TKj7c9R/b/88/NNfAAAA//8DAFBLAwQUAAYACAAAACEAcB7z &#10;z+MAAAAQAQAADwAAAGRycy9kb3ducmV2LnhtbExPPU/DMBDdkfgP1iGxUbtN1ZQ0ToWKkBhgINCh &#10;2zU2SdTYF8Vumv57jgmWk+7eu/eRbyfXidEOoSWvYT5TIKyvyLS+1vD1+fKwBhEieoMdeavhagNs &#10;i9ubHDNDF/9hxzLWgkV8yFBDE2OfSRmqxjoMM+qtZ+ybBoeR16GWZsALi7tOLpRaSYetZ4cGe7tr &#10;bHUqz05Dinv5/kjla7ps6e16GE+4I6X1/d30vOHxtAER7RT/PuC3A+eHgoMd6exNEJ2GZLVMmcqA &#10;ShMQzEjWag7iyJeFSkEWufxfpPgBAAD//wMAUEsDBBQABgAIAAAAIQB5GLydvwAAACEBAAAZAAAA &#10;ZHJzL19yZWxzL2Uyb0RvYy54bWwucmVsc4TPsWrEMAwG4L3QdzDaGyUdylHiZDkOspYUbjWOkpjE &#10;srGc0nv7euzBwQ0ahND3S23/63f1Q0lcYA1NVYMitmFyvGj4Hi9vJ1CSDU9mD0wabiTQd68v7Rft &#10;JpclWV0UVRQWDWvO8RNR7EreSBUicZnMIXmTS5sWjMZuZiF8r+sPTP8N6O5MNUwa0jA1oMZbLMnP &#10;7TDPztI52MMT5wcRaA/JwV/9XlCTFsoaHG9YqqnKoYBdi3ePdX8AAAD//wMAUEsBAi0AFAAGAAgA &#10;AAAhAJszJzcMAQAALQIAABMAAAAAAAAAAAAAAAAAAAAAAFtDb250ZW50X1R5cGVzXS54bWxQSwEC &#10;LQAUAAYACAAAACEAOP0h/9YAAACUAQAACwAAAAAAAAAAAAAAAAA9AQAAX3JlbHMvLnJlbHNQSwEC &#10;LQAUAAYACAAAACEA+5OrDooBAAAuAwAADgAAAAAAAAAAAAAAAAA8AgAAZHJzL2Uyb0RvYy54bWxQ &#10;SwECLQAUAAYACAAAACEAtRi0t30CAAD6BQAAEAAAAAAAAAAAAAAAAADyAwAAZHJzL2luay9pbmsx &#10;LnhtbFBLAQItABQABgAIAAAAIQBwHvPP4wAAABABAAAPAAAAAAAAAAAAAAAAAJ0GAABkcnMvZG93 &#10;bnJldi54bWxQSwECLQAUAAYACAAAACEAeRi8nb8AAAAhAQAAGQAAAAAAAAAAAAAAAACtBwAAZHJz &#10;L19yZWxzL2Uyb0RvYy54bWwucmVsc1BLBQYAAAAABgAGAHgBAACjCAAAAAA= &#10;">
            <v:imagedata r:id="rId44" o:title=""/>
          </v:shape>
        </w:pict>
      </w:r>
      <w:r w:rsidDel="00000000" w:rsidR="00000000" w:rsidRPr="00000000">
        <w:pict>
          <v:shape id="Ink 291" style="position:absolute;margin-left:160.39992125984253pt;margin-top:45.65pt;width:9pt;height:20.45pt;z-index:25192345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B9dBfaKAQAALwMAAA4AAABkcnMvZTJvRG9jLnhtbJxSTU8CMRC9m/gf &#10;mt5lPwSBDQsHiQkHkYP+gNpt2cZtZzMtLPx7ZxcQ0BgTL01nXvv63rxOZjtbsa1Cb8DlPOnFnCkn &#10;oTBunfO316e7EWc+CFeICpzK+V55Ppve3kyaOlMplFAVChmROJ81dc7LEOosirwslRW+B7VyBGpA &#10;KwKVuI4KFA2x2ypK4/ghagCLGkEq76k7P4B82vFrrWR40dqrwKqcDweDIWeh25BOzPkojhPO3o+d &#10;aDoR2RpFXRp5lCT+ocgK40jAF9VcBME2aH5QWSMRPOjQk2Aj0NpI1fkhZ0n8zdnCfbSukr7cYCbB &#10;BeXCSmA4za4D/vOErWgCzTMUlI7YBOBHRhrP32EcRM9BbizpOSSCqhKBvoMvTe1pzJkpco6LIjnr &#10;d9vHs4MVnn0ttytk7fl0TME4YUkUOWdtSfGc7C+v7xMSHaHfmHcabZsJCWa7nFP8+3btIle7wCQ1 &#10;x6P0fsCZJCTt9/vDQQufiA8Ep+oiADpyFfVl3V6/+OfTTwAAAP//AwBQSwMEFAAGAAgAAAAhAK/4 &#10;0QAUAwAAJgcAABAAAABkcnMvaW5rL2luazEueG1stFRNa9tAEL0X+h+WzcEXrb1f+jKxC4UaCi0t &#10;TQrt0ZE3toglGWkdJ/++b9aK4jQJlNJe5J3ZmTdv3sz6/N1dtWW3ru3Kpp5xNZacubpoVmW9nvHv &#10;lwuRcdb5Zb1abpvazfi96/i7+ds352V9U22n+DIg1B2dqu2Mb7zfTSeTw+EwPphx064nWkoz+Vjf &#10;fP7E533Wyl2XdelRsntwFU3t3Z0nsGm5mvHC38khHtgXzb4t3HBNnrZ4jPDtsnCLpq2WfkDcLOva &#10;bVm9rMD7B2f+fodDiTpr13JWlWhY6LGyqc0+5HAs72b8xN6DYgcmFZ+8jPnzP2AunmMSLaPTJOWs &#10;p7Ryt8RpEjSfvt7717bZudaX7lHmoyj9xT0rjnbQ5yhU67pmu6fZcHa73O4hmZISa9HXVpMXBHmO &#10;B23+KR50eRXvlNxTafr2TnXoRRtW6mG0vqwcFr3aDTvmOwCT+8K34TloqZVQUih7qexUJVOtxnEs &#10;T0bRb/ED5lW77zYD3lX7uK/hZlDt2NmhXPnNILocS6uzZND9VPWXsjeuXG/8X6cXzbbBo+gnfial &#10;XWTvTzoLJYeVe+EBhy1kvQDf3PWMn4U3zELm0REUyFmiWaZUEo1EPBJ2ZExuI664wWvM4bbCCK11 &#10;JJllCt9Y0JfOBmcTw0hgWGaFUioSisVMRopMnUUaVnDSqJJIaKZxi2ymYvgBDhNOAOEWeDANMJSO &#10;IxQmKIngBLFGpEQAlxZFRUZXiLc5fghUIj22xwgFNAn0JEO6DmngkaILhBJ/xXRqKCRYAAVXQgvp &#10;WClKVwAlQsxYihRpToxhK5nJKBEJ3WMBqbiiwCd/AQ9b96eTCLv95fq6cx7/eybmc5WiU5ZS2ZEc &#10;iXykrJQRt1xyagF0rY2gEEiT3GlMQsIwkNOCMzoGswQTgJgQCgaNT+ea5kBDA2mIneXhgGsoiEkY &#10;dIVxkQ1cduyagNE8diFGuELzsFOql1K6yISKJVxUNAcVFaTFBcYWEaw2mQ0FmMqQYsMgwgLkmC6Z &#10;pCJ9gY7iv4n5+Ecx/wUAAP//AwBQSwMEFAAGAAgAAAAhAEWZUm3lAAAADwEAAA8AAABkcnMvZG93 &#10;bnJldi54bWxMj09rwzAMxe+DfQejwW6r0wS2LI1Tyv5QGIzSrpfdXFtL0sVyiN02+fbTTttFIOnp &#10;6ffK5eg6ccYhtJ4UzGcJCCTjbUu1gv3H610OIkRNVneeUMGEAZbV9VWpC+svtMXzLtaCTSgUWkET &#10;Y19IGUyDToeZ75F49+UHpyO3Qy3toC9s7jqZJsm9dLol/tDoHp8aNN+7k1PwIPNps18fX7w5mun9 &#10;c11v3dtKqdub8XnBZbUAEXGMfxfwm4H5oWKwgz+RDaJTkKUJ80cFj/MMBAuyLOfBgZVZmoKsSvk/ &#10;R/UDAAD//wMAUEsDBBQABgAIAAAAIQB5GLydvwAAACEBAAAZAAAAZHJzL19yZWxzL2Uyb0RvYy54 &#10;bWwucmVsc4TPsWrEMAwG4L3QdzDaGyUdylHiZDkOspYUbjWOkpjEsrGc0nv7euzBwQ0ahND3S23/ &#10;63f1Q0lcYA1NVYMitmFyvGj4Hi9vJ1CSDU9mD0wabiTQd68v7RftJpclWV0UVRQWDWvO8RNR7Ere &#10;SBUicZnMIXmTS5sWjMZuZiF8r+sPTP8N6O5MNUwa0jA1oMZbLMnP7TDPztI52MMT5wcRaA/JwV/9 &#10;XlCTFsoaHG9YqqnKoYBdi3ePdX8AAAD//wMAUEsBAi0AFAAGAAgAAAAhAJszJzcMAQAALQIAABMA &#10;AAAAAAAAAAAAAAAAAAAAAFtDb250ZW50X1R5cGVzXS54bWxQSwECLQAUAAYACAAAACEAOP0h/9YA &#10;AACUAQAACwAAAAAAAAAAAAAAAAA9AQAAX3JlbHMvLnJlbHNQSwECLQAUAAYACAAAACEAH10F9ooB &#10;AAAvAwAADgAAAAAAAAAAAAAAAAA8AgAAZHJzL2Uyb0RvYy54bWxQSwECLQAUAAYACAAAACEAr/jR &#10;ABQDAAAmBwAAEAAAAAAAAAAAAAAAAADyAwAAZHJzL2luay9pbmsxLnhtbFBLAQItABQABgAIAAAA &#10;IQBFmVJt5QAAAA8BAAAPAAAAAAAAAAAAAAAAADQHAABkcnMvZG93bnJldi54bWxQSwECLQAUAAYA &#10;CAAAACEAeRi8nb8AAAAhAQAAGQAAAAAAAAAAAAAAAABGCAAAZHJzL19yZWxzL2Uyb0RvYy54bWwu &#10;cmVsc1BLBQYAAAAABgAGAHgBAAA8CQAAAAA= &#10;">
            <v:imagedata r:id="rId45" o:title=""/>
          </v:shape>
        </w:pict>
      </w:r>
      <w:r w:rsidDel="00000000" w:rsidR="00000000" w:rsidRPr="00000000">
        <w:pict>
          <v:shape id="Ink 292" style="position:absolute;margin-left:121.1pt;margin-top:43.15pt;width:10.8pt;height:13.2pt;z-index:25192448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PrnZvSQAQAAMAMAAA4AAABkcnMvZTJvRG9jLnhtbJxSQW7bMBC8B+gf &#10;iL3XEtXYcQXLOdQokEMSH5IHsBRpERW5wpK2nN9nJdux3aIokAvB3SGHMztc3O99K3aGosNQgZzk &#10;IEzQWLuwqeD15efXOYiYVKhVi8FU8GYi3C+/3Cz6rjQFNtjWhgSThFj2XQVNSl2ZZVE3xqs4wc4E &#10;Bi2SV4lL2mQ1qZ7ZfZsVeT7LeqS6I9QmRu6uDiAsR35rjU7P1kaTRFvB3fROgkjDZsY6qYJ5Pp2B &#10;+MWdeZ5DtlyockOqa5w+SlKfUOSVCyzgg2qlkhJbcn9ReacJI9o00egztNZpM/phZzL/w9lD+D24 &#10;krd6S6XGkExIa0XpNLsR+MwTvuUJ9I9YczpqmxCOjDye/4dxEL1CvfWs55AImVYl/g6xcV3kMZeu &#10;roAeannWH3Y/zg7WdPb1tFuTGM4X3wsQQXkWxc7FUHI8J/tP1/cZyY7Qv5j3lvyQCQsW+wo4/rdh &#10;HSM3+yQ0N2Uh5bcpCM2QnBaz2xE/MR8YTtVFAvz4VdaX9SDs4qMv3wEAAP//AwBQSwMEFAAGAAgA &#10;AAAhAJeUud8nAwAAkQcAABAAAABkcnMvaW5rL2luazEueG1stJRfa9swFMXfB/sOQnvIi5Xov63Q &#10;ZDBYYbCxsXawPWaJ2pjGdrGVpv32O5IdN6UdjLERSHylq6N7f/c4Z2/vqx25821XNvWCiimnxNfr &#10;ZlPW1wv67fKcFZR0YVVvVrum9gv64Dv6dvn61VlZ31S7Ob4JFOouPlW7Bd2GcDufzQ6Hw/Sgpk17 &#10;PZOcq9mH+ubTR7ocTm38VVmXAVd2x6V1Uwd/H6LYvNws6Drc8zEf2hfNvl37cTuutOvHjNCu1v68 &#10;aatVGBW3q7r2O1KvKtT9nZLwcIuHEvdc+5aSqkTDTE6FznXx3mFhdb+gJ/EeJXaopKKzlzV//AfN &#10;8+easSwlc5tTMpS08XexplliPv9971/a5ta3ofSPmHsow8YDWfdx4tODan3X7PZxNpTcrXZ7IBOc &#10;wxbD3WL2ApDnemDzT/XA5bd6p8U9RTO0d8phgDZa6jjaUFYeRq9uR4+FDsJx+SK06XWQXAomOBP6 &#10;Uui5sHPJp8KJk1EMLj5q/mz33XbU+9k++jXtjNT6zg7lJmxH6HzKtSzsyP2U+kunt7683oa/Pr5u &#10;dg1eimHibzjX58W7k87SlaPlXniBkwvJAOCrv1rQN+kdJulkv5AIyJwIYUmeO5FNmJvYSVG4jHJ8 &#10;mChMppkmWuhMEMmMtikWWmac4JNWlbOZJAKRJIo4iRRFBLYUE1JmElFMTFvmGDCpXCZSxIlgkqsM &#10;6UhkiklmIYllqDCMmOi86B+wrQlnuYr1xPtZjh9pxhAaLM9lny2MQgZUYqKOqRBFMU/e1KM5/hRY &#10;suDnq6vOB/w9CUuXhSPSjgQVCErjigGhcybjuFxwKzNFDGoQzDJpctCSiEzsEN1jDIgkmlex97gV &#10;A2EMfgcwillhoQI0kRMGo6De9xfn43Kd+MWzSHKxa4wiakRuWO6nhgCK/w6DNo4upcKNpJDCwUdm &#10;wvRESs0zKqiiIrOoVxhMBkUP5kDtGAlMhlmiTu7QGXyUMQlMysTZE1CJHcEgOs+YjdNDjHQZLTHk &#10;p+MWG6Ab89Eb09EERRx+4mVgqIiWuBw+i1NIt3B41T4j8fiftPwFAAD//wMAUEsDBBQABgAIAAAA &#10;IQCO8oLp5gAAAA8BAAAPAAAAZHJzL2Rvd25yZXYueG1sTI/NTsMwEITvSLyDtUhcEHXqQqjSOBU/ &#10;QkI9RGrphds2XpKosR1ipw1vz3KCy0qr/WZ2Jl9PthMnGkLrnYb5LAFBrvKmdbWG/fvr7RJEiOgM &#10;dt6Rhm8KsC4uL3LMjD+7LZ12sRZs4kKGGpoY+0zKUDVkMcx8T45vn36wGHkdamkGPLO57aRKklRa &#10;bB1/aLCn54aq4260Gsp7s0+/WlXizdgfNx/19q0rn7S+vppeVjweVyAiTfFPAb8dOD8UHOzgR2eC &#10;6DSoO6UY1bBMFyAYUOmCCx2YnKsHkEUu//cofgAAAP//AwBQSwMEFAAGAAgAAAAhAHkYvJ2/AAAA &#10;IQEAABkAAABkcnMvX3JlbHMvZTJvRG9jLnhtbC5yZWxzhM+xasQwDAbgvdB3MNobJR3KUeJkOQ6y &#10;lhRuNY6SmMSysZzSe/t67MHBDRqE0PdLbf/rd/VDSVxgDU1VgyK2YXK8aPgeL28nUJINT2YPTBpu &#10;JNB3ry/tF+0mlyVZXRRVFBYNa87xE1HsSt5IFSJxmcwheZNLmxaMxm5mIXyv6w9M/w3o7kw1TBrS &#10;MDWgxlssyc/tMM/O0jnYwxPnBxFoD8nBX/1eUJMWyhocb1iqqcqhgF2Ld491fwAAAP//AwBQSwEC &#10;LQAUAAYACAAAACEAmzMnNwwBAAAtAgAAEwAAAAAAAAAAAAAAAAAAAAAAW0NvbnRlbnRfVHlwZXNd &#10;LnhtbFBLAQItABQABgAIAAAAIQA4/SH/1gAAAJQBAAALAAAAAAAAAAAAAAAAAD0BAABfcmVscy8u &#10;cmVsc1BLAQItABQABgAIAAAAIQD652b0kAEAADADAAAOAAAAAAAAAAAAAAAAADwCAABkcnMvZTJv &#10;RG9jLnhtbFBLAQItABQABgAIAAAAIQCXlLnfJwMAAJEHAAAQAAAAAAAAAAAAAAAAAPgDAABkcnMv &#10;aW5rL2luazEueG1sUEsBAi0AFAAGAAgAAAAhAI7ygunmAAAADwEAAA8AAAAAAAAAAAAAAAAATQcA &#10;AGRycy9kb3ducmV2LnhtbFBLAQItABQABgAIAAAAIQB5GLydvwAAACEBAAAZAAAAAAAAAAAAAAAA &#10;AGAIAABkcnMvX3JlbHMvZTJvRG9jLnhtbC5yZWxzUEsFBgAAAAAGAAYAeAEAAFYJAAAAAA== &#10;">
            <v:imagedata r:id="rId46" o:title=""/>
          </v:shape>
        </w:pict>
      </w:r>
      <w:r w:rsidDel="00000000" w:rsidR="00000000" w:rsidRPr="00000000">
        <w:pict>
          <v:shape id="Ink 276" style="position:absolute;margin-left:255.6pt;margin-top:-1.0499212598425196pt;width:53.55pt;height:29.45pt;z-index:25191321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HqA68eQAQAAMAMAAA4AAABkcnMvZTJvRG9jLnhtbJxSy27bMBC8B+g/ &#10;EHuPJfkhO4LlHGIUyCGpD8kHsBRpERG5wpK2nL/PSrZrp0URIBdBu0MOZ3Z2eX9wjdhrChZ9Cdko &#10;BaG9wsr6bQmvLz9vFyBClL6SDXpdwrsOcL/6cbPs2kKPscam0iSYxIeia0uoY2yLJAmq1k6GEbba &#10;M2iQnIxc0japSHbM7ppknKZ50iFVLaHSIXB3fQRhNfAbo1X8ZUzQUTQlzGezOxBx+MlAUAmLdD4B &#10;8bvvTHJIVktZbEm2tVUnSfIbipy0ngX8oVrLKMWO7D9UzirCgCaOFLoEjbFKD37YWZb+5ezRv/Wu &#10;sqnaUaHQR+3jRlI8z24AvvOEa3gC3RNWnI7cRYQTI4/n6zCOoteodo71HBMh3cjI6xBq2wYec2Gr &#10;Euixyi76/f7h4mBDF1/P+w2J/vx4noPw0rEodi76kuM523/+fJ+R5AT9j/lgyPWZsGBxKIHX9L3/ &#10;DpHrQxSKm3k+Te8YUQxNZovpYtbjZ+Yjw7m6SoCPfMr6uu6vXy366gMAAP//AwBQSwMEFAAGAAgA &#10;AAAhAB0c3JbwBgAADREAABAAAABkcnMvaW5rL2luazEueG1stJfdb2O3EcXfC/R/IG4e9HJp8+Py &#10;4xqxAxToAgVatGgSIH10bO1aiC0tJHm9+9/3d0hJdpoNUBQqDF+JvORw5pwzM9S3331+ejSfltvd &#10;arO+HvyFG8xyfbe5X60/XA8//vDO1sHs9rfr+9vHzXp5PXxZ7obvbv74h29X61+eHq94Giysd/r2 &#10;9Hg9POz3H68uL19eXi5e4sVm++EyOBcv/7L+5W9/HW4Ou+6X71fr1Z4jd8epu816v/y8l7Gr1f31 &#10;cLf/7E7rsf395nl7tzy91sz27nXFfnt7t3y32T7d7k8WH27X6+WjWd8+4fdPg9l/+ciXFed8WG4H &#10;87QiYBsu/FSm+ueZidvP18Ob8TMu7vDkabj8us1//R9svvutTbkVQ8llMAeX7pef5NNlw/zq92P/ &#10;x3bzcbndr5avMHdQDi++mLs+bvh0oLbL3ebxWdwM5tPt4zOQeeeQxeFsf/kVQH5rD2zOag9cftfe &#10;W+d+Dc0hvLc4HEA7SepI7X71tEToTx9PGtvvMKzp7/fblg7BBW+9s376wU9XPl+56SL7+Q0VBxUf &#10;bf68fd49nOz9vH3Va3tzQq1H9rK63z+cQHcXbgo1n3B/i/rXdj8sVx8e9v/z9rvN44akODD+jXPT &#10;u/qnN5G1I0+S+0oCNxWaAwD/XL6/Hr5pOWzazj7REPDVRFdMybWOC5sXdlpEH8M4OLJxANzkx8kG &#10;4/k28hmtz6WMkwF7X+LoDF95VhNKaiM3RgMtLHem8C6aYKM2Rxb5kX3Gp3m0ngknk8H6WMZgJ4ae &#10;53R4iVnLcY6xs4mtNthk51RZK+ZnPtntS3/v8NNjgqON+1U2HgXw34LSZPb39+93yz0lyMfhxs/J &#10;TDW+wuQWPtVZKLkBgIwzvpZRJ9s6TZqwaQ6KzuFS4pmnUQPPINrAGqIHy3Fuk9ppOGUsmnXEKHRM &#10;KnVMHafMiymlkRA7bM6WjqrG/JvsOFC7OnCpglgbRo5pBzgh13br43wYxQxGMaOOmo8YJUkpJJgd &#10;bBwijxrGAqFFQJUmm2wyfOLmZDJe87QxK5iKk95MNufaBSNlCTWJyqHYhPIaLuDF2qjv54vHBz9B &#10;usucOplSfBkXbmHnhRPjfkC2knHME6HAqg0ugq1chDB88SbXSDwoMucsn20mqY7JkkkWzSofWB0N &#10;vMJf49EDUCQgzDIXzRREp+BhDvuxRx4dyHbBM0306AkNnRGDKefhplTkmr0p1Sfqw7zIi5xGQTAQ &#10;c8EnSPITZHk7u4pHBC+9W6Wl1OdQOJ4XL2m3d8rpA2U9CUiGTibrqTiFuLUPiVI4elYx5KRWc4Q9 &#10;9UjABVMCmteY9x0zKfusOJSIFmpOJhf4QhluXFTkkClADQg/VgTMtBzwrThNXqVMXqESG2ZmW0gi &#10;m2oXVcoEFI/JdoZBUCGwKyhxGZL9LaG9CdHLQotShUL6O2+UVLkw3MyOkh1AtSne9hQmfsUZUX1U &#10;/aWWtDYQY1ZUEI2WFRhuIgD88sTbpU4OGx9Z1oINplof0qkIqTGg/BZrw8sGpB/MsdabMGnYyBZe &#10;FBDw4YQWvoUK4Yi7VYWN0oat0pYXEibAgShgGitST4QNzKmINCtTI4M2Ip+bFKXZIzFAkZuC6Vks &#10;iDLXUG8rA/VcMhVV+pvI50Y4U7SA1sja+dCv8turuNSQegZb8kggsUisVyJXuleYxle8nXQuuAEm &#10;K/jDf23oJZD2p3k8wEDuoCT5d74KEMLMFWlOcmo+aoIbgo+L2nufH2znOpg8z7hLoUAtuIX/LlTq &#10;PS2bAsiMqhsg0MPo9S1ueKVwohgRTOnkQiFFSeXEYWPoHbMX1sI71VwVQxSizOAMk8j/1HBvQ1k7 &#10;a/aH4mY6QaQM5kR0bxKDXtAam+4d3HMS2sGRLlYim2ZafHdYJSBK57yXzmJrBqJdQ6aja6ARddNW &#10;4l4FYr2oQznyVogsVouJZBBvOYpegxyMFxi5GSs6KqspNUU09SM3ATc1vekI6ZUuq8zBcHMKMaM5 &#10;hoBn2aDTOgtJXUsDUgaC9KltevZ7mmJgQMBwSbJpqBN06gEMdMmk6GIFGvHUEBlo9xRKale03vEW &#10;79snT8pG6kepntAlMze97owSoydgUvcAFoSATfKot1lZo2bM+uxJJrVVdV36UNuhG1tHWUvbjaL7 &#10;hBKD60VClxLETfdSAdLTmxqRegsGsLGluTOmHbVel48SACpznTpJbl6k2XMz98OE8jIUIga6ruIv &#10;tjaopJlqZiu/KW+uFWI7NaWcbhu1pWCyKtwKBHIyexDIQROSKGVdMhNnnAKwmWW6YzR+IcNz0+Fy &#10;oPft10DCquVnAAtEUqUIsl6q1U2/IqQ2bJJrjKgr/Cdur78Hb/4NAAD//wMAUEsDBBQABgAIAAAA &#10;IQCGfJ6O4QAAAA4BAAAPAAAAZHJzL2Rvd25yZXYueG1sTE9NS8QwEL0L/ocwgrfdNBVL6TZdZEU8 &#10;KILrgte0GZtqk9Qk3a3/3vG0Xh4M7837qLeLHdkRQxy8kyDWGTB0ndeD6yUc3h5WJbCYlNNq9A4l &#10;/GCEbXN5UatK+5N7xeM+9YxMXKyUBJPSVHEeO4NWxbWf0BH34YNVic7Qcx3UicztyPMsK7hVg6ME &#10;oybcGey+9rOV8NTPA5rPXRu+ref2+fCu55dHKa+vlvsNwd0GWMIlnT/gbwP1h4aKtX52OrJRwq0Q &#10;OUklrHIBjASFKG+AtcQUJfCm5v9nNL8AAAD//wMAUEsDBBQABgAIAAAAIQB5GLydvwAAACEBAAAZ &#10;AAAAZHJzL19yZWxzL2Uyb0RvYy54bWwucmVsc4TPsWrEMAwG4L3QdzDaGyUdylHiZDkOspYUbjWO &#10;kpjEsrGc0nv7euzBwQ0ahND3S23/63f1Q0lcYA1NVYMitmFyvGj4Hi9vJ1CSDU9mD0wabiTQd68v &#10;7RftJpclWV0UVRQWDWvO8RNR7EreSBUicZnMIXmTS5sWjMZuZiF8r+sPTP8N6O5MNUwa0jA1oMZb &#10;LMnP7TDPztI52MMT5wcRaA/JwV/9XlCTFsoaHG9YqqnKoYBdi3ePdX8AAAD//wMAUEsBAi0AFAAG &#10;AAgAAAAhAJszJzcMAQAALQIAABMAAAAAAAAAAAAAAAAAAAAAAFtDb250ZW50X1R5cGVzXS54bWxQ &#10;SwECLQAUAAYACAAAACEAOP0h/9YAAACUAQAACwAAAAAAAAAAAAAAAAA9AQAAX3JlbHMvLnJlbHNQ &#10;SwECLQAUAAYACAAAACEAeoDrx5ABAAAwAwAADgAAAAAAAAAAAAAAAAA8AgAAZHJzL2Uyb0RvYy54 &#10;bWxQSwECLQAUAAYACAAAACEAHRzclvAGAAANEQAAEAAAAAAAAAAAAAAAAAD4AwAAZHJzL2luay9p &#10;bmsxLnhtbFBLAQItABQABgAIAAAAIQCGfJ6O4QAAAA4BAAAPAAAAAAAAAAAAAAAAABYLAABkcnMv &#10;ZG93bnJldi54bWxQSwECLQAUAAYACAAAACEAeRi8nb8AAAAhAQAAGQAAAAAAAAAAAAAAAAAkDAAA &#10;ZHJzL19yZWxzL2Uyb0RvYy54bWwucmVsc1BLBQYAAAAABgAGAHgBAAAaDQAAAAA= &#10;">
            <v:imagedata r:id="rId47" o:title=""/>
          </v:shape>
        </w:pict>
      </w:r>
      <w:r w:rsidDel="00000000" w:rsidR="00000000" w:rsidRPr="00000000">
        <w:pict>
          <v:shape id="Ink 277" style="position:absolute;margin-left:221.1pt;margin-top:4.4pt;width:21.55pt;height:20.05pt;z-index:25191424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AuUxnSMAQAAMAMAAA4AAABkcnMvZTJvRG9jLnhtbJxS0U7CMBR9N/Ef &#10;mr7LxhA2FwYPEhMfVB70A2rXssa1d7ktDP/euwECGmPCS9Pb0557zj2dzre2ZhuF3oAr+HAQc6ac &#10;hNK4VcHfXh9uMs58EK4UNThV8E/l+Xx2fTVtm1wlUEFdKmRE4nzeNgWvQmjyKPKyUlb4ATTKEagB &#10;rQhU4ioqUbTEbusoieNJ1AKWDYJU3tPpYgfyWc+vtZLhRWuvAqsLno7HpCZ0m5R0YsGzOB1x9t5t &#10;sjGPZlORr1A0lZF7SeICRVYYRwK+qRYiCLZG84vKGongQYeBBBuB1kaq3g85G8Y/nD26j87V8Fau &#10;MZfggnJhKTAcZtcDl7SwNU2gfYKS0hHrAHzPSOP5P4yd6AXItSU9u0RQ1SLQd/CVaTyNOTdlwfGx &#10;HB71u8390cESj76eN0tk3f0kTTlzwpIocs66kuI52H8+f09ItIf+Yt5qtF0mJJhtC07xf3ZrH7na &#10;BibpMBmnkztCJEHJKJvc9viBecdwqE4SoOZnWZ/WnbCTjz77AgAA//8DAFBLAwQUAAYACAAAACEA &#10;lPP/3goFAACSCwAAEAAAAGRycy9pbmsvaW5rMS54bWy0Vl2L40YQfA/kPwy6h33R2PMtjTnvQSAL &#10;gYSE3AWSR5+tXYuz5UWW9+Pfp2pG1vpyexDChQVLPZqu7q6u7ru37572O/HQ9Mf20C0LPVOFaLr1 &#10;YdN2d8vijw83si7EcVh1m9Xu0DXL4rk5Fu+uv//ubdt92u8W+BVA6I582++WxXYY7hfz+ePj4+zR &#10;zg793dwoZec/dZ9++bm4Hr02zW3btQNCHs9H60M3NE8DwRbtZlmshyc13Qf2+8OpXzfTZ57065cb &#10;Q79aNzeHfr8aJsTtquuanehWe+T9ZyGG53u8tIhz1/SF2LcoWJqZdpWrf4w4WD0tiwv7hBSPyGRf &#10;zF/H/Ot/wLz5EpNpWVOFqhBjSpvmgTnNE+eLr9f+W3+4b/qhbV5ozqSMH57FOtuJn0xU3xwPuxN7 &#10;U4iH1e4EyrRSkMUYW89fIeRLPHDzTfHAy1fxLpP7nJqxvEseRtImSZ1bO7T7BkLf308aG44A5vH7 &#10;oU/jYJTRUiup3QftFjoslJ7FaC9aMar4jPmxPx23E97H/kWv6cvEWq7ssd0M24l0NVPO1GHi/ZL1 &#10;17y3TXu3Hf6z+/qwO2Aoxo6/Ucrd1D9cVJZCTpJ7ZYCTCsVIwO/N7bJ4k2ZYJM98kBiIIooq1HV5 &#10;pa6kv6qtLwtV6ELrUEonnLTWllYo4etS8ulKh18dvC6VUNJYwxec4TeKOuBRCW0dTVkZ3A4CN6QR &#10;2sfSCCtdpfHUwIiEBGhppZUmlOgnDKllLY0rpYGpaeI2ohvkg698VEDCabpbSe9LXJTaI2Ujg7RR &#10;p5RNBS9UAJUwHSVMRHqsIoPWiE80pIMgWhuaGRWVWWWQkEVoXHf8UpUhZSsr/GFRwY1YzJq15URL &#10;h2ekiyAUHIV2KEaLGmZK3iFd4CIlLbyKeALcVrSlDjy3IngL6rR0Ab4W/OqywjFOEQyGBrrxqvQo &#10;j5myBSNXoWIAJ31NCIAyOOJ5k1iByb5qOJ3LZVeMRyBgkBzH68bmho/uLAkfieaElybC3Z/RkTeo &#10;lZ4ACIKOaVxH/TANyPIQCamE6WFGQ+ZTxugXGLagGpepIZKW3j9bqOcZ/re6Tpvi19vbYzNgY5qA &#10;WfcRjEU9ql0GCN66KsldFdCbDWe2KHMDtpAKaAqeL6wbbZBWU2zoKQ6hc1DMQmRdQw2oLyi2hiwo &#10;sGFiamqqi5BoNbWSpsEiNDWJmnkzy0B46F5RwpgGCohRYRJ87C8eNkuHDQEcRMD8Rr4pViZAKhGS &#10;8cE7jTQfPGREOGrOBLNJKBqDTzmM04nImDGYFdJGRyEy6F2hv1XMs5T8rPSY9NRotBDOgCVPTJxz &#10;YCzVzdJteiYnL6mVPNxT5pAg5ylLG3JlMHzMqZKpbASJKR1JZEmmhsUFw56wB8kpJeQseGHtJAnZ &#10;4ZcYiCDqVGuuHWJFJ9g7guAPnCVGsJU4JtwKXFJJ1wKbJemYH8Fsmk1qI08UPuYSErGYGIQGQ6kU &#10;g8vkUcdMhTEcWiwYBTLYMaMrJICqsVnBM/uUsoIQYQIXI5U5QXlWRq5AioFcwq1CnCTcCgqAOxd3 &#10;7pQNaadQE9BvogC/3268jKkjxstXwkUnIrcuZstfaV0b/mNiCxJhMCPc/9gZiV/pyBqFQtVg38HC &#10;LZDGDQ1fVFPjKyqTaCUEINFs8MkKUsUuUN1kP51qDELmz2VmshAN9pgjIZlUA3ryqsmHjP1PLl7+ &#10;U3L9NwAAAP//AwBQSwMEFAAGAAgAAAAhAAaG+bXhAAAADQEAAA8AAABkcnMvZG93bnJldi54bWxM &#10;j0FPwzAMhe9I/IfISNxY2lCmrms6IRASx1HogVvWZG23xKmabCv/Hu8EF8vWs5/fV25mZ9nZTGHw &#10;KCFdJMAMtl4P2En4+nx7yIGFqFAr69FI+DEBNtXtTakK7S/4Yc517BiZYCiUhD7GseA8tL1xKiz8 &#10;aJC0vZ+cijROHdeTupC5s1wkyZI7NSB96NVoXnrTHuuTk7AMQqw6q7dN/f2eHvLQHNNtI+X93fy6 &#10;pvK8BhbNHP8u4MpA+aGiYDt/Qh2YlZBlQtCqhJwwSM/yp0dgu2uzAl6V/D9F9QsAAP//AwBQSwME &#10;FAAGAAgAAAAhAHkYvJ2/AAAAIQEAABkAAABkcnMvX3JlbHMvZTJvRG9jLnhtbC5yZWxzhM+xasQw &#10;DAbgvdB3MNobJR3KUeJkOQ6ylhRuNY6SmMSysZzSe/t67MHBDRqE0PdLbf/rd/VDSVxgDU1VgyK2 &#10;YXK8aPgeL28nUJINT2YPTBpuJNB3ry/tF+0mlyVZXRRVFBYNa87xE1HsSt5IFSJxmcwheZNLmxaM &#10;xm5mIXyv6w9M/w3o7kw1TBrSMDWgxlssyc/tMM/O0jnYwxPnBxFoD8nBX/1eUJMWyhocb1iqqcqh &#10;gF2Ld491fwAAAP//AwBQSwECLQAUAAYACAAAACEAmzMnNwwBAAAtAgAAEwAAAAAAAAAAAAAAAAAA &#10;AAAAW0NvbnRlbnRfVHlwZXNdLnhtbFBLAQItABQABgAIAAAAIQA4/SH/1gAAAJQBAAALAAAAAAAA &#10;AAAAAAAAAD0BAABfcmVscy8ucmVsc1BLAQItABQABgAIAAAAIQALlMZ0jAEAADADAAAOAAAAAAAA &#10;AAAAAAAAADwCAABkcnMvZTJvRG9jLnhtbFBLAQItABQABgAIAAAAIQCU8//eCgUAAJILAAAQAAAA &#10;AAAAAAAAAAAAAPQDAABkcnMvaW5rL2luazEueG1sUEsBAi0AFAAGAAgAAAAhAAaG+bXhAAAADQEA &#10;AA8AAAAAAAAAAAAAAAAALAkAAGRycy9kb3ducmV2LnhtbFBLAQItABQABgAIAAAAIQB5GLydvwAA &#10;ACEBAAAZAAAAAAAAAAAAAAAAADoKAABkcnMvX3JlbHMvZTJvRG9jLnhtbC5yZWxzUEsFBgAAAAAG &#10;AAYAeAEAADALAAAAAA== &#10;">
            <v:imagedata r:id="rId48" o:title=""/>
          </v:shape>
        </w:pict>
      </w:r>
      <w:r w:rsidDel="00000000" w:rsidR="00000000" w:rsidRPr="00000000">
        <w:pict>
          <v:shape id="Ink 262" style="position:absolute;margin-left:152.35pt;margin-top:1.4pt;width:50.05pt;height:14.15pt;z-index:25189888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HX+WxSQAQAAMAMAAA4AAABkcnMvZTJvRG9jLnhtbJxSQW7bMBC8B+gf &#10;iL3XEt1YdgTLOdQokENTH9IHMBRpERW5wpK2nN93Jdu10yAIkIvA3aGGMzu7vD/4VuwNRYehAjnJ &#10;QZigsXZhW8Hvpx9fFyBiUqFWLQZTwYuJcL/6crPsu9JMscG2NiSYJMSy7ypoUurKLIu6MV7FCXYm &#10;MGiRvEpc0jarSfXM7ttsmudF1iPVHaE2MXJ3fQRhNfJba3T6ZW00SbQVzGdFASINh29zEFTBQuYz &#10;EM/ckfMFZKulKrekusbpkyT1CUVeucAC/lGtVVJiR+4NlXeaMKJNE40+Q2udNqMfdibz/5w9hD+D &#10;K3mrd1RqDMmEtFGUzrMbgc884VueQP8Ta05H7RLCiZHH83EYR9Fr1DvPeo6JkGlV4nWIjesij7l0 &#10;dQX0UMuL/rD/fnGwoYuvx/2GxHB/WkxBBOVZFDsXQ8nxnO0/vv6fkewEvcd8sOSHTFiwOFTAa/oy &#10;fMfIzSEJzc1C3hUF74NmSBYzmY/4mfnIcK6uEuDHX2V9XQ/CrhZ99RcAAP//AwBQSwMEFAAGAAgA &#10;AAAhAKhCcC0GBQAA0wsAABAAAABkcnMvaW5rL2luazEueG1stFZdb9tGEHwv0P9wuDzohSfd95FC &#10;pAAFaqBAixZNCrSPikRbRCTSoOiP/PvOHGlZaRygKFwbFrl3t3uzs7Mrv333eDyI+7o/NV27kmau &#10;pajbbbdr2puV/OPDlSqlOA2bdrc5dG29kp/rk3y3/v67t0376XhY4lMgQnvi2/GwkvthuF0uFg8P &#10;D/MHN+/6m4XV2i1+aj/98rNcT167+rppmwFXnp6Wtl071I8Dgy2b3Upuh0d9Po/Y77u7fluft7nS &#10;b59PDP1mW191/XEznCPuN21bH0S7OQL3n1IMn2/x0uCem7qX4tggYWXnxidf/lhhYfO4khf2HSCe &#10;gOQoFy/H/Ot/iHn1dUzCcjbFJMUEaVffE9Mic778du6/9d1t3Q9N/UzzSMq08VlsRzvzMxLV16fu &#10;cMfaSHG/OdyBMqM1ZDHdbRYvEPJ1PHDzqvHAyzfjXYL7kpopvUseJtLOknoq7dAcawj9eHvW2HBC &#10;YC6/H/rcDlZbo4xWxn8wfmnCMpTz0oaLUkwqfor5sb877c/xPvbPes07Z9bGzB6a3bA/k67n2tsy &#10;nnm/ZP0l733d3OyH/+y+7Q4dmmKq+But/VX5w0Vm+cqz5F5o4KxCMRHwe329km9yD4vsOS5kBoyw &#10;SaRYxWKmZyrOjDamkBq/1hRaeBW0LbSygpYTIQZaKhgN24pQedhORYMnTvvo8MQvPoNyFRdhOFEK &#10;ExBIRAQyIgnjbKFwOUzlhFPe8ZQXoSwsFnyhPE8VThmjrKNpiEEFYMiAdGGUx1aCgxdVKAhL2dLB &#10;xyunS/jQC8eMQn44pVyocAz4QqmLhF1bwi8hMV1EhYWUeBNRWeasc1QGcViMCaajf+GBXfNGPL7o &#10;/Cex/dsCZEn/en19qoeV9DrItUfiYOipJNVMuciKeGlSIMtGJaIGr9ipgAx0RYBx4C0UHlVwYxWQ &#10;DpDmaoA7gZSZGktTqRJEmFwNFFEZVyBbZoSDqhzTzfkhUTI6baoKZkIAoADNQRjcABZYYzxAh83V &#10;QFHBukijdHCjilOFYj7JHCzrN16Ju1EtmlQZVME0WQRkBNVlWFagNLkKgBpwJFcK1cALfSifKOyo &#10;w2xBu4gK6NxE5lASbwFdqC7Is2SCooLAMEgAkgavxEyhSVXkPEyMOBRVDI5qyqeglswaDrNUJEFR &#10;7lZYG9OUGwU4Bn5FlZShlOsKGqnYuWVZsG+Vn+mxbzNmlplAeXv+RB4gbyQrIj/HPmaDaZEUZEUO &#10;IhKCUyYeviqiRREIMWzuYu6pENC/DM9PtNNYKArEQGDoLMRE0qriFhnMAT0IzMQTjTPsYAAyWUrK &#10;20lgAQ1sMDTYXYgCRRvIhNQSKBYdgZJStr5B62MAYAuxUMHETTrSQO3BAJuV8wbHK86b7Ms1zJ/E &#10;UYDzEA6zHNG+Xi8bWxm5Nt5j4pX4cwmzBTPWzwxmFbrZSQWIY26BPVwBPrWZBZjll9+hexaBWVKZ &#10;kFYuCTFD0VAezmMXZUJvIsnJJBMY3aRAGUxp2HjBT77F5wGrlUdLcIDEEgsJvr7ipbkvA+KSfTwC &#10;ipJfwCkGTGYLMF6RLZ8w+iBLzOL8hZRlXc7MzHjMH6mMtOCr4uRlh1VQKr82Km84x5GY52zOzGTc &#10;mPfZwLzBd4Qv8BRoU1LoEHtklEwnRBj9uOYwepAe2UYplAmBu2g1Eo2OFylw0MBh/HbRBW/7JxHP &#10;/9Ws/wYAAP//AwBQSwMEFAAGAAgAAAAhAFhdwMfhAAAADQEAAA8AAABkcnMvZG93bnJldi54bWxM &#10;j0FPwzAMhe9I/IfIk7ixpKUC1DWd0BAHDhNiRWjHrPHaao1TNelW/j3mxC6Wrc9+fq9Yz64XZxxD &#10;50lDslQgkGpvO2o0fFVv988gQjRkTe8JNfxggHV5e1OY3PoLfeJ5FxvBIhRyo6GNccilDHWLzoSl &#10;H5CYHf3oTORxbKQdzYXFXS9TpR6lMx3xh9YMuGmxPu0mp+Fjvz19v2dZdZxT7zbbGCdXWa3vFvPr &#10;isvLCkTEOf5fwF8G9g8lGzv4iWwQvYYHlT3xqoaUYzDPVMbNgUGSgCwLeZ2i/AUAAP//AwBQSwME &#10;FAAGAAgAAAAhAHkYvJ2/AAAAIQEAABkAAABkcnMvX3JlbHMvZTJvRG9jLnhtbC5yZWxzhM+xasQw &#10;DAbgvdB3MNobJR3KUeJkOQ6ylhRuNY6SmMSysZzSe/t67MHBDRqE0PdLbf/rd/VDSVxgDU1VgyK2 &#10;YXK8aPgeL28nUJINT2YPTBpuJNB3ry/tF+0mlyVZXRRVFBYNa87xE1HsSt5IFSJxmcwheZNLmxaM &#10;xm5mIXyv6w9M/w3o7kw1TBrSMDWgxlssyc/tMM/O0jnYwxPnBxFoD8nBX/1eUJMWyhocb1iqqcqh &#10;gF2Ld491fwAAAP//AwBQSwECLQAUAAYACAAAACEAmzMnNwwBAAAtAgAAEwAAAAAAAAAAAAAAAAAA &#10;AAAAW0NvbnRlbnRfVHlwZXNdLnhtbFBLAQItABQABgAIAAAAIQA4/SH/1gAAAJQBAAALAAAAAAAA &#10;AAAAAAAAAD0BAABfcmVscy8ucmVsc1BLAQItABQABgAIAAAAIQB1/lsUkAEAADADAAAOAAAAAAAA &#10;AAAAAAAAADwCAABkcnMvZTJvRG9jLnhtbFBLAQItABQABgAIAAAAIQCoQnAtBgUAANMLAAAQAAAA &#10;AAAAAAAAAAAAAPgDAABkcnMvaW5rL2luazEueG1sUEsBAi0AFAAGAAgAAAAhAFhdwMfhAAAADQEA &#10;AA8AAAAAAAAAAAAAAAAALAkAAGRycy9kb3ducmV2LnhtbFBLAQItABQABgAIAAAAIQB5GLydvwAA &#10;ACEBAAAZAAAAAAAAAAAAAAAAADoKAABkcnMvX3JlbHMvZTJvRG9jLnhtbC5yZWxzUEsFBgAAAAAG &#10;AAYAeAEAADALAAAAAA== &#10;">
            <v:imagedata r:id="rId49" o:title=""/>
          </v:shape>
        </w:pict>
      </w:r>
      <w:r w:rsidDel="00000000" w:rsidR="00000000" w:rsidRPr="00000000">
        <w:pict>
          <v:shape id="Ink 256" style="position:absolute;margin-left:119.1pt;margin-top:-0.1pt;width:11.25pt;height:12.25pt;z-index:25189273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EzFNOuMAQAAMAMAAA4AAABkcnMvZTJvRG9jLnhtbJxSy07DMBC8I/EP &#10;1t5pktIHRE05UCFxAHqADzCO3VjE3mjtNuXv2aQtLSCExMXa9djjmR3PbrauFhtNwaIvIBukILRX &#10;WFq/KuDl+e7iCkSI0peyRq8LeNcBbubnZ7O2yfUQK6xLTYJJfMjbpoAqxiZPkqAq7WQYYKM9gwbJ &#10;ycgtrZKSZMvsrk6GaTpJWqSyIVQ6BN5d7ECY9/zGaBWfjAk6irqA6Xg8BRG7YsI6iYvrUQbitSvS &#10;FJL5TOYrkk1l1V6S/IciJ61nAZ9UCxmlWJP9QeWsIgxo4kChS9AYq3Tvh51l6Tdn9/6tc5WN1Jpy &#10;hT5qH5eS4mF2PfCfJ1zNE2gfsOR05Doi7Bl5PH+HsRO9QLV2rGeXCOlaRv4OobJN4DHntiyA7svs &#10;qN9vbo8OlnT09bhZkujOD8cTEF46FsXORddyPAf7j1/vM5Lsod+Yt4ZclwkLFtsCOP73bu0j19so &#10;FG9mw+nl1RiEYigbpemoxw/MO4ZDd5IAP/4l69O+E3by0ecfAAAA//8DAFBLAwQUAAYACAAAACEA &#10;i6LK2joDAAC+BwAAEAAAAGRycy9pbmsvaW5rMS54bWy0lNuK20gQhu8DeYemc+Ebtd1HqWViBwIZ &#10;CGzYJZOF3UvH7hmLWNIgtcczb79/tTSyk0wghCwGWXXsqq+q9frNQ31g96Hrq7ZZcTWXnIVm2+6q &#10;5nbF//50JTxnfdw0u82hbcKKP4aev1m/fPG6ar7UhyWeDBmant7qw4rvY7xbLhan02l+MvO2u11o &#10;Kc3iffPlwx98PUbtwk3VVBFH9k+qbdvE8BAp2bLarfg2PsjJH7mv22O3DZOZNN327BG7zTZctV29 &#10;iVPG/aZpwoE1mxp1/8NZfLzDS4VzbkPHWV2hYaHnyhbWvyuh2Dys+IV8RIk9Kqn54vmc//4POa++ &#10;z0llGV3kBWdjSbtwTzUtEvPlj3v/q2vvQhercMY8QBkNj2w7yInPAKoLfXs40mw4u98cjkCmpMRa &#10;jGerxTNAvs8HNr81H7j8MN9lcV+jGdu75DBCm1bqabSxqgMWvb6bdiz2SEzq69il66ClVkJJoewn &#10;ZZfKLV0+NxjLeRTjFj/l/Nwd+/2U73N33tdkmagNnZ2qXdxP0OVcWu3zifsl9eei96G63cdfDt+2 &#10;hxaXYpz4KyntlX970Vk6clq5Zy5w2kI2AvgYblb8VbrDLEUOikRAMV8ypcpcZzM5czOti4xb3ESu &#10;MiU0U1pmhuE/c0ILZfJMQ5J4wprbDPyZKovMMQkfYeiHXKOY/oyCd7JqBmuhM+SVyCEMQ7iykBGW &#10;D2qTwzD5S2GNzuAsXA4HizhTOsondAFHUijpRxMUilTQoyz51ZV82oKfJZN27c+bmz5EfIdMwdfO &#10;MOVzVngvs5koZ3amc1cmWgbAtDaZYmgJpKwoqWkSAE3ozDIqi+goADajG/a3KNEdECaghSMU5Ekd &#10;a5xjwQhYCxIBIrWbRKYLgzwJKygL7xMmciboluCMFA0y5h7FkQL10JPG9hv5WG/5WmvkZIWWRcIj &#10;Z7ia1mbcccltKf3QlPY2tSEBS7LSDsNUzmooLOovsV/Aqlk+VqtK4kEriA6EcTTltINEUyhXUKcU &#10;mWTj6GWQEYN6aEtwFkXBvSzJ3ZE7jcYpT/YUjt0RWmJysGDLC5eDcIr06bwkfLNU5w/Y+j8AAAD/ &#10;/wMAUEsDBBQABgAIAAAAIQAAmrXI4AAAAA0BAAAPAAAAZHJzL2Rvd25yZXYueG1sTE9LTsMwEN0j &#10;cQdrkNig1iGFUqVxqqoRsKmQUjiAYw9JRDyOYrcJt2dYwWY+ejPvk+9m14sLjqHzpOB+mYBAMt52 &#10;1Cj4eH9ebECEqMnq3hMq+MYAu+L6KteZ9RNVeDnFRjAJhUwraGMcMimDadHpsPQDEmOffnQ68jo2 &#10;0o56YnLXyzRJ1tLpjlih1QMeWjRfp7NTUB7rl9oc9OOrwbtq3Fd2Kt+iUrc3c7nlst+CiDjHvw/4 &#10;zcD+oWBjtT+TDaJXkK42KZ8qWHBjPF0nTyBqHh5WIItc/k9R/AAAAP//AwBQSwMEFAAGAAgAAAAh &#10;AHkYvJ2/AAAAIQEAABkAAABkcnMvX3JlbHMvZTJvRG9jLnhtbC5yZWxzhM+xasQwDAbgvdB3MNob &#10;JR3KUeJkOQ6ylhRuNY6SmMSysZzSe/t67MHBDRqE0PdLbf/rd/VDSVxgDU1VgyK2YXK8aPgeL28n &#10;UJINT2YPTBpuJNB3ry/tF+0mlyVZXRRVFBYNa87xE1HsSt5IFSJxmcwheZNLmxaMxm5mIXyv6w9M &#10;/w3o7kw1TBrSMDWgxlssyc/tMM/O0jnYwxPnBxFoD8nBX/1eUJMWyhocb1iqqcqhgF2Ld491fwAA &#10;AP//AwBQSwECLQAUAAYACAAAACEAmzMnNwwBAAAtAgAAEwAAAAAAAAAAAAAAAAAAAAAAW0NvbnRl &#10;bnRfVHlwZXNdLnhtbFBLAQItABQABgAIAAAAIQA4/SH/1gAAAJQBAAALAAAAAAAAAAAAAAAAAD0B &#10;AABfcmVscy8ucmVsc1BLAQItABQABgAIAAAAIQBMxTTrjAEAADADAAAOAAAAAAAAAAAAAAAAADwC &#10;AABkcnMvZTJvRG9jLnhtbFBLAQItABQABgAIAAAAIQCLosraOgMAAL4HAAAQAAAAAAAAAAAAAAAA &#10;APQDAABkcnMvaW5rL2luazEueG1sUEsBAi0AFAAGAAgAAAAhAACatcjgAAAADQEAAA8AAAAAAAAA &#10;AAAAAAAAXAcAAGRycy9kb3ducmV2LnhtbFBLAQItABQABgAIAAAAIQB5GLydvwAAACEBAAAZAAAA &#10;AAAAAAAAAAAAAGkIAABkcnMvX3JlbHMvZTJvRG9jLnhtbC5yZWxzUEsFBgAAAAAGAAYAeAEAAF8J &#10;AAAAAA== &#10;">
            <v:imagedata r:id="rId50" o:title=""/>
          </v:shape>
        </w:pict>
      </w:r>
      <w:r w:rsidDel="00000000" w:rsidR="00000000" w:rsidRPr="00000000">
        <w:pict>
          <v:shape id="Ink 252" style="position:absolute;margin-left:33.59992125984252pt;margin-top:-2.8pt;width:66.45pt;height:15.25pt;z-index:25188864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LN7O5OMAQAAMAMAAA4AAABkcnMvZTJvRG9jLnhtbJxSQU7DMBC8I/EH &#10;y3eaJjQ0RE05UCFxAHqABxjHbixib7R2m/J7NklLWxBC6iXy7tiTmZ2d3W1tzTYKvQFX8Hg05kw5 &#10;CaVxq4K/vT5cZZz5IFwpanCq4J/K87v55cWsbXKVQAV1qZARifN52xS8CqHJo8jLSlnhR9AoR6AG &#10;tCJQiauoRNESu62jZDy+iVrAskGQynvqLgaQz3t+rZUML1p7FVhd8Gl6k3AWukOacoZ0mGYxZ+99 &#10;Z8Kj+UzkKxRNZeROkjhDkRXGkYBvqoUIgq3R/KKyRiJ40GEkwUagtZGq90PO4vEPZ4/uo3MVT+Qa &#10;cwkuKBeWAsN+dj1wzi9sTRNon6CkdMQ6AN8x0nj+D2MQvQC5tqRnSARVLQKtg69M42nMuSkLjo9l &#10;fNDvNvcHB0s8+HreLJF195OUonLCkihyzrqS4tnbfz59T0i0g/5i3mq0XSYkmG0LTmv62X37yNU2 &#10;MEnNLMmyW1oMSVA8zSbXaYfvmQeGfXWUAF05yfq47p4fLfr8CwAA//8DAFBLAwQUAAYACAAAACEA &#10;jnGiZpQHAAALEgAAEAAAAGRycy9pbmsvaW5rMS54bWy0l91rI0cWxd8X9n8oOg9+Udn13d0mdmAh &#10;A4FdEpIs7D46ds9YxJYGSR7P/Pf7O7dbGoeZwLJ4XyRVd9X9OPece0vffvfx8cF9mHb79XZz1cXz &#10;0Llpc7u9W2/eXXX//PWNHzq3P9xs7m4etpvpqvs07bvvrv/6l2/Xm98fHy75dFjY7PXr8eGquz8c &#10;3l9eXDw/P58/5/Pt7t1FCiFf/LD5/R9/766XU3fT2/VmfcDl/vjodrs5TB8PMna5vrvqbg8fw2k/ &#10;tn/ZPu1up9NrPdndft5x2N3cTm+2u8ebw8ni/c1mMz24zc0jcf+rc4dP7/mxxs+7ade5xzUJ+3Qe &#10;S1+G70ce3Hy86l6snwhxTySP3cXXbf77/2DzzZc2FVZOfes7t4R0N31QTBeG+eWf5/7Tbvt+2h3W &#10;02eYZ1CWF5/c7bw2fGagdtN++/Ck2nTuw83DE5DFEKDF4jtefAWQL+2BzavaA5c/tfcyuD9Cs6T3 &#10;EocFtBOljqU9rB8niP74/sSxwx7DevzLYWdySCFFH4OP5ddYLmO9rLAl9C9KsbD4aPO33dP+/mTv &#10;t91nvtqbE2pzZs/ru8P9CfRwHkoa2gn3l6h/7fT9tH53f/ifj99uH7aIYqn4NyGUN8PfXmRmLk+U &#10;+4qAjYVuAeDn6e1V941p2NnJ+YEhEN0QXWu5rc7CmR/PUm39qgtd6XysdVwFn10LaRVc7/vUWPe+ &#10;ZFu7sKIAPsV+FV1hFVzlM7vBDcPKY9ZFnVtW2hFd9qmMq+QC79iC8bzyWgb78nHgrddJn3A98Dh6 &#10;mQ2++NQrIK2ii77Ega3Ft15nffUjr3UothgJrcg9j1PK82OF63Jjd2GX4k1+GMeVjriYe7LjR1iV &#10;2QWbwx9UfSTSfwuu0fXHt2/30+Gqa7V016W6fnQtEgNw17NSDGwfO5/zoBxdJSDQ8KUJ7OJsCRBW &#10;CvieeVtcGoqiDT6NfVwVnghqgBtX1aoQqVdMAaSFZQLimihNmoGlan0xQwu+IFeUr6BRgcFEVTHc &#10;sioljIiH86Fpk6ppdYuqidVPWMecV9mQ5wg4qri2V9BTeCHLyUr5xl5mAX6xI7ustCYQh7ypsmLA &#10;TWNZyYUE2JWUbsNP86lVla/nFKC4WM3awJJNHofZoFHcPgsy2SZe6lCPcJCpz9XoYN5II8uZ+VYW &#10;/ViURvKxx4R+uZiGfgVQeFQesImjM28MjNfjTUw1d9ctDi6hpJ5iSKamVLiATlFqCvBoxq64RqLH &#10;2irRSrojgICSJ+lZpAUhlkBaglpgAXgs2Jh1SfVjAX8lNlMhwgnRcV6CO/ALdeBBU5yc35n8EJLs &#10;+jIzOkV5FZrGkEpwQnCpdjJs5+bAc1iPSbklBDeourKlyJAIdFocWbapp+qKGF90DtydsmESqFKN &#10;o6JLWwJU9pFyzhGo/6RmXDnGUwh65ox5bFrJg6hYSIzALREUNEpQFjjx5p7YQFUvdWCUHoHICGO7 &#10;IJTvCarBZqEII5EO3+pnskAnNd2ZBIzjks+cLzZ9o2uo+yldttP9wEayhJh+mKXGsUEPcEYEkl4d &#10;KZUaBX2C0F2tdQFNmkh1mIVjCepdb8GK7L5AAbVGwkN6PkN5EUV4UZRBwdqSAtGjW1KwKqyQs1wU &#10;h4bEHJViteDVCUQNszyPDpXzFZttrMPQXccwqlE017dMw/WVnpvVV7rIhKOAMH7mD85pbIyJJT1i &#10;S+nILSVLX1EJQEBRK0fxkjEzM85wCFZ6nvaCjcFHBZZ+1+vMqU/IhG+D8OJ5JQrhxMFhEeSAKTs5 &#10;GI3wIW7pS71fnxx8xRbTF+5Ckas3PYY2MRSajMYTEY26DGg+DdBdDSA3WCosckYqc1TK54SXyFbU &#10;HyxgJZZqbzjNKk79sozi1wxn4ZGwMASVrS1eL8MUMk0UVtAIBzfyJ8iuO/Ws5+qz6nyBETRHU7tG &#10;KXREOyhmEavuMomLkb4VnWiOGhfuSiwpWi6MWekCpSNQCU3TA5X3kj2tjqGMeQYX7KFLa2JYD0Ua &#10;xw7OYa4lEBY3tAh6nnZhH3Jo0IfVIN1JfCxeEaOSIxi1TG75yAJfznzKZ75xFRQNUmd9mztFGauV &#10;LBXyJBS2zS0XjCxzXSM0MxjTYKx74FE1yExp6JPTHAZroK9LYxS49jJWhgFA2UVGE4vRwbrnWtHL &#10;JRBLj5KGIFfRmNv8KhISVmiCbKg2BdRguTRwnlBbsVuKrqJiGjllD6pqsLYU0VPQ7UENDIuctV6s &#10;6kXNEKkXpvBWkyFxeZN/JqF5Lm6wOUJf1gPRIJUjuTnPPa4sKHCsaoAyo+RK6tFNVOCAMI7FEFoY &#10;KpojQaOJ10YBUkWHEqbRih7N8til7SHdf5niYlMM1mwUOfGr25Ux0PINggZSukJrotMlcU7UxLT4 &#10;smxfkW5tRJKJq4suNvyp5YJx5gfdbIJRLXb8FRFxQH/kB/uIX3eLeeoCF8lKPYQvbAHDGAhyCjpq &#10;6vA4Chpdi6JGtEb+MiCDSqkEwcUKOo8rEBdOKzTKThUAIus6wj8N/TnBW+PyzFKDG2XCMm1jfwI0 &#10;woQOmux4FK7aQXuwWqpoc7gq9Bfq/fxv+Po/AAAA//8DAFBLAwQUAAYACAAAACEAqjQrFOEAAAAN &#10;AQAADwAAAGRycy9kb3ducmV2LnhtbExPTU/DMAy9I/EfIiNxQVu6aSujazqhTaiCGwUhuLlNaCsS &#10;p2qyrfx7zAkulq33/D7y3eSsOJkx9J4ULOYJCEON1z21Cl5fHmYbECEiabSejIJvE2BXXF7kmGl/ &#10;pmdzqmIrWIRChgq6GIdMytB0xmGY+8EQY59+dBj5HFupRzyzuLNymSSpdNgTO3Q4mH1nmq/q6BRU &#10;ZWmxvTl0b+X7E9F+s17VH49KXV9Nhy2P+y2IaKb49wG/HTg/FBys9kfSQVgF6e2SmQpm6xQE42y5 &#10;AFHzsroDWeTyf4viBwAA//8DAFBLAwQUAAYACAAAACEAeRi8nb8AAAAhAQAAGQAAAGRycy9fcmVs &#10;cy9lMm9Eb2MueG1sLnJlbHOEz7FqxDAMBuC90Hcw2hslHcpR4mQ5DrKWFG41jpKYxLKxnNJ7+3rs &#10;wcENGoTQ90tt/+t39UNJXGANTVWDIrZhcrxo+B4vbydQkg1PZg9MGm4k0HevL+0X7SaXJVldFFUU &#10;Fg1rzvETUexK3kgVInGZzCF5k0ubFozGbmYhfK/rD0z/DejuTDVMGtIwNaDGWyzJz+0wz87SOdjD &#10;E+cHEWgPycFf/V5QkxbKGhxvWKqpyqGAXYt3j3V/AAAA//8DAFBLAQItABQABgAIAAAAIQCbMyc3 &#10;DAEAAC0CAAATAAAAAAAAAAAAAAAAAAAAAABbQ29udGVudF9UeXBlc10ueG1sUEsBAi0AFAAGAAgA &#10;AAAhADj9If/WAAAAlAEAAAsAAAAAAAAAAAAAAAAAPQEAAF9yZWxzLy5yZWxzUEsBAi0AFAAGAAgA &#10;AAAhALN7O5OMAQAAMAMAAA4AAAAAAAAAAAAAAAAAPAIAAGRycy9lMm9Eb2MueG1sUEsBAi0AFAAG &#10;AAgAAAAhAI5xomaUBwAACxIAABAAAAAAAAAAAAAAAAAA9AMAAGRycy9pbmsvaW5rMS54bWxQSwEC &#10;LQAUAAYACAAAACEAqjQrFOEAAAANAQAADwAAAAAAAAAAAAAAAAC2CwAAZHJzL2Rvd25yZXYueG1s &#10;UEsBAi0AFAAGAAgAAAAhAHkYvJ2/AAAAIQEAABkAAAAAAAAAAAAAAAAAxAwAAGRycy9fcmVscy9l &#10;Mm9Eb2MueG1sLnJlbHNQSwUGAAAAAAYABgB4AQAAug0AAAAA &#10;">
            <v:imagedata r:id="rId51" o:title=""/>
          </v:shape>
        </w:pict>
      </w:r>
    </w:p>
    <w:p w:rsidR="00000000" w:rsidDel="00000000" w:rsidP="00000000" w:rsidRDefault="00000000" w:rsidRPr="00000000" w14:paraId="0000003A">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B">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C">
      <w:pPr>
        <w:spacing w:after="0" w:line="240" w:lineRule="auto"/>
        <w:rPr>
          <w:rFonts w:ascii="Times New Roman" w:cs="Times New Roman" w:eastAsia="Times New Roman" w:hAnsi="Times New Roman"/>
          <w:sz w:val="24"/>
          <w:szCs w:val="24"/>
        </w:rPr>
      </w:pPr>
      <w:r w:rsidDel="00000000" w:rsidR="00000000" w:rsidRPr="00000000">
        <w:rPr>
          <w:rtl w:val="0"/>
        </w:rPr>
      </w:r>
      <w:r w:rsidDel="00000000" w:rsidR="00000000" w:rsidRPr="00000000">
        <w:pict>
          <v:shape id="Ink 311" style="position:absolute;margin-left:210.75pt;margin-top:2.103515625pt;width:87.2pt;height:38.65pt;z-index:25194393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 &#10;dyT+wfKKEqcdEEJJOpAyAkLlAyz7JbHqPFt+JrR/j5O2C1AyeLD97rlHdrk5DJaNEMg4rPgqLzgD &#10;VE4b7Cr+sXvOHjijKFFL6xAqfgTim/r2ptwdPRBLaaSK9zH6RyFI9TBIyp0HTDetC4OMaRs64aXa &#10;yw7EuijuhXIYAWMWJwavywZa+Wkj2x7S8ckkgCXOnk6DU1fFpffWKBmTqRhR/2jJzg15Ss4z1BtP &#10;d0mDiz8bppvrBefca3qaYDSwNxniixyShtCBBKxd41T+P2OSHChzbWsU5E2g7Zy6OF1jG9yLtFYL &#10;9DQy2CWWdl8YYFxA/RJtUuwdxgtdzJ9dfwMAAP//AwBQSwMEFAAGAAgAAAAhADj9If/WAAAAlAEA &#10;AAsAAABfcmVscy8ucmVsc6SQwWrDMAyG74O9g9F9cZrDGKNOL6PQa+kewNiKYxpbRjLZ+vYzg8Ey &#10;ettRv9D3iX9/+EyLWpElUjaw63pQmB35mIOB98vx6QWUVJu9XSijgRsKHMbHh/0ZF1vbkcyxiGqU &#10;LAbmWsur1uJmTFY6KpjbZiJOtraRgy7WXW1APfT9s+bfDBg3THXyBvjkB1CXW2nmP+wUHZPQVDtH &#10;SdM0RXePqj195DOujWI5YDXgWb5DxrVrz4G+79390xvYljm6I9uEb+S2fhyoZT96vely/AIAAP// &#10;AwBQSwMEFAAGAAgAAAAhAA6iv5iNAQAAMQMAAA4AAABkcnMvZTJvRG9jLnhtbJxSy27bMBC8B+g/ &#10;EHuvJbl+NILlHGIUyCGpD8kH0BRpERG5wpK2nL/PSrZqJ0UQwBeBu0OOZnZ2cXdwtdhrChZ9Adko &#10;BaG9wtL6bQEvz39+/gYRovSlrNHrAt50gLvlj5tF2+R6jBXWpSbBJD7kbVNAFWOTJ0lQlXYyjLDR &#10;nkGD5GTkkrZJSbJldlcn4zSdJS1S2RAqHQJ3V0cQlj2/MVrFv8YEHUVdwHw6nYOI3WFyC4KGzqY/ &#10;pJAsFzLfkmwqq06S5BWKnLSeBfyjWskoxY7sf1TOKsKAJo4UugSNsUr3fthZln5y9uBfO1fZRO0o &#10;V+ij9nEtKQ6z64FrfuFqEJv2EUtOR+4iwomRx/N9GEfRK1Q7x3qOiZCuZeR1CJVtAo85t2UB9FBm &#10;Z/1+f392sKazr6f9mkR3/1eWgfDSsSh2LrqS4xnsP318z0hygr5iPhhyXSYsWBwK4DV967595PoQ &#10;heJmlt6OeadAKMYm8+ksm3YXBuojxVBdRMBXPoR9WXfPLzZ9+Q4AAP//AwBQSwMEFAAGAAgAAAAh &#10;ALSR2oPYCgAARhsAABAAAABkcnMvaW5rL2luazEueG1stJlbayTJEYXfDf4PSe1Dv3RKea8qsZoF &#10;gwcMNmu8a7AftVLPqFmpNbR6bv/e34ms7tEys2BMmzXqybpERpw4cSKy/P0Pnx4f3IfN/nn7tLse &#10;4kUY3GZ3+3S33b29Hv7582s/De75cLO7u3l42m2uh8+b5+GHV3/8w/fb3a+PD1f8dVjYPetfjw/X &#10;w/3h8O7q8vLjx48XH/PF0/7tZQohX/5l9+vf/jq8Wt6627zZ7rYHtnw+Xrp92h02nw4ydrW9ux5u &#10;D5/C6Xls//T0fn+7Od3Wlf3tlycO+5vbzeun/ePN4WTx/ma32zy43c0jfv9rcIfP7/jHln3ebvaD &#10;e9wSsE8XsYxl+vPMhZtP18OL9XtcfMaTx+Hy2zb//X+w+fprm3Irp7GNg1tcutt8kE+XhvnV78f+ &#10;9/3Tu83+sN18gbmDstz47G772vDpQO03z08P75WbwX24eXgPZDEEaLHsHS+/AcjX9sDmrPbA5Xft &#10;vXTut9As4b3EYQHtRKljag/bxw1Ef3x34tjhGcO6/NNhb+WQQoo+Bh/Lz7FcxXaVxosU5xepWFh8 &#10;tPnL/v3z/cneL/svfLU7J9R6ZB+3d4f7E+jhIpQ0tRPuL1H/1tv3m+3b+8P//Prt08MTRbFk/LsQ &#10;yuvpTy8isy1PlPtGARsL3QLAPzZvrofvrIadvdkvGAIxztGV7MZc6nrlp5Vvq1bWQxrCENbRVTfG &#10;sE4+Of666HKqa5989HnUheRqWrNwcR1c9mkdeLKVzCr50rjqsy/TzLr4NOo6//EXu00XbdF8TIVV &#10;W8zErFWwVXFlZMHe+usnTJgz/PXVNqiy4XEtYNGbRV9hxoQRLtdW9QpbTBjiQkyz7hQsQiDHXrjK &#10;Qs+4KVqwudlPS/NaFtkh+5G/LEDiN7V+pNd/C7mR+Mc3b543B5RkLMOrGGtzNbpxzHG9CitfV7nF &#10;eU0K4uBjTQKsQPR5WmABFB8JJxou2TXPm4SikBzpSMlyQ0yZ3MzynuuKkGzEvNaKNclxKXE9djTA &#10;txpqPS3gHYSdZVeRk/oI+MItuZmk2mvkycUFe+2BT2XqT4pBPJmEW3EtKUF4xMO6PrKXljg/rbOb &#10;umukQq656gt0WgKsrooF8qvAswwniEEMYT/Y2+M1HvixYEx8JW0+AYyoROoIHQqypbxnTdY9rhGd &#10;zBTux7HIY8xWqMpDkNTMaFtCMPvnTP+YGumfU4aFS/r9rPzHuSr9EGDxHh9dnCeQ7GHjI4zOKqye &#10;HlIoDvTQQNc3o7tFCrWcAqdaiSHzV7yGNgpcloFBpa57wbcZjHULnF1W8lAIlpADF3rqhMfo8dx2 &#10;jKyyn5pex4gBO872vm4Be1Tm8dzuoTXyRbBLWGJDcKz4SIqiU270c74yiy1Mw6s0wiJoZ2UGzqq0 &#10;tB5Kh5lgRxzBH1/lmNwTAC61ZkFw08BGKMXiSjKsLIOYKa8hiEfHzPc1aPojmzqsPZXASuT5SFgV &#10;JkqYjdosfMvLwlQ1ryczzQIQceuYbVckn/KRG148MH5KnsiDnMchvPeJjCmRBEP6HNWu0MRkIpUz &#10;/KyrFrWYHloS4IbCUSqUERSKezJiIgNDCG8xCQu0oRmFfvQAGTOjLAHY7rE9uEBZxWCvCi2mPcPO &#10;kKbWoaVtt5bYOsk0P0cfGqbkEw8rvFTw17yX2mNZl8VTJScSmm8LWCpspEu5FLV0G4HkaUNlFD9B &#10;U05ze5T3oyqJXFRea2yZpDdg70eowXb0OB7p7EBdeRTHBHDwsxxZQrSfVK3WLI65h6PrZ2Q3Gscs &#10;M4Xq5hboYJBr5Yv+R2raesgQnDZSzGOCRYY7jmCJckvh4IRdhSKsmqQeFScm1Nzbe8qo6M8dpYho &#10;Vex0dv3wBHbBTXqgJ0Gk+nEWXwxVtMMnerdFrhygEVV9iKeRXOCLCEbnjaE5gZoKRfsoBaYU58Ss &#10;toT0hoDQxcDGsc1ZzXdaTXlaD3XwafCFNtDjq2INFVI7iVSPJpqilBROXDSIiMzC5wfCWpWJD9FL &#10;XBS2QhL1chAvrKgEmZ+C+G14aC8naScdSQLcL2NSL9vifNrIVFZBIsWRlt6O6liBIs9ICZMgQ0ia &#10;6b9dK9SZo5o/TUXFBhST2reiF1tm+o66veiCKNU+syjJZL0YaIRf4IbqloCY4aGFCo3V+eLKKai5 &#10;tpmyCJObApKg1kpcYx7XREVVUDnZdDtzF3/xQ3Os5ENk14o2pxBUGaKCNEnNUQQHIOWS7CqTpCdr &#10;0rJglPEMZopQUKgcRAehpEeZrKTBvDyFk8zRVGxL3DgjDiWS3xTyTGegx33pfkEglAFxP3YjfCeR &#10;NY1k0sRRoyWuEh9jnKImpZkyYKmiJPlErbInXqHAcMblhdVYoIKOuKK7ruUMcP2RCbhsIASDAEug &#10;teDvisB0cVYMWmLOhhBkMYzVTYWetbIRIAX+aTOAkk1GNCJKpsRmfKW1WoqDmiSNJK5RRyHBqvJo &#10;57ClOUErCetiCF05pt+0kn4lbti7UGyGVrbOgSkb/kgZNO/yli3OSIE5UwqJExHhzycO9Fqgx0nr &#10;VOSihiYI8VVTkBjfCxnd0snLWgIRAIvOYUq5VtXuHblbkIPlHvHF+TgeUQMOhBSiFIOqZzqXemJG &#10;jcOQk5ZWmyfEEiueoPI71o1Gzg4Sb+Mxj3ZZ1KwTde5QkXbgwVh3Vc4wmKvsq7cp4AnEe6oIFNtq &#10;9Opg9qLkSYzvWq2UcXla7irT58tMCbMV50itwK1jdXIGX9UQOYfrDMBZm/kDZIAbL5hCaFXWbwUe &#10;2qy+KvY0xUCIWklmgDLqkCjwBFfkI4YVmA1hkFljkOLLeSQxPV5ewpRNNGeMsxZGlFSyCjBrSKH7 &#10;awCfmVE4HBAlQmTJw0ukUaoK6rCR+KQocorcErzkxTedZ9Rm+mSQSHxvOqQfwUZmLG3wjw0hSe9d &#10;Rm5mPZLY3yTVvNoRIs0+MdqKIJ0u8cRkGO/pazgjKKE8BLI+bBVuPJau9cJpTJtL45fU61wmbHvy &#10;XCUH0kLC0VE5crpXoliL1wnR0K9Z4qPA4ggGcLJ/yViAoJaUM5Np0OLQ31OtsZ8AYjA4eYtO20tE &#10;Uwfzt+KsQdugssTR26/auhpW35xHqR4Jocm8yEOjYvpZ0iDN1tHZouJRgjyeukEKoWfTXohyXC6d &#10;tWwqaqSZZVSgcXZzhkO9uafIqas3dwRPR9meTYBgwiQ6+/zQ0yNA7EjqIp+sDDYixmMEufPHONE1 &#10;AziVYkOZy8qIZ7rGuhbYZaFq7HkGLzsv8kWJMRcn2FZdlbfQPF0guUK7mxIb7d/nK7k6zfq2lBqR &#10;W8kFHFDJ1RUtjhHXvi6latLY9+d7CHTo7BMB7DOcIBJcGl9sCsJPRmF1A5Uo8VuT7JGICqaxbNrF &#10;6Sjmmh3QLvv41IuBR/i2JwUSHKoGcc0q/XwojLFy8udLCTNbqHwGOX5jm1ZovMQ1ojua9RiA+eW/ &#10;vmI6t+JqukqpW6E017/BcUiktwgV+z7EtysAPb7M18xKmLKpoBkQKCsph8XIRdjFQjdBS6dDIaHI &#10;i3Go65gaoU78KnAexRfarAmk4+Ok+KOvfNwNnCzs3ahRRQNY1IczNSzLH99yWBFB4ugmH4t+LQXY &#10;oKxlXNOt7pFyZdtyzlJY8N8Z01Hs2GWkZBQBi5Ez/6qsKsdVIOa0wSwiFyCFIAE/3BV4OAM/BCIa &#10;9JVPX/6PhFf/AQAA//8DAFBLAwQUAAYACAAAACEAoJ4+WuYAAAAPAQAADwAAAGRycy9kb3ducmV2 &#10;LnhtbEyPzU7DMBCE70i8g7VI3KiTKk2bNE6F+JfgAC0Xbm68xBGxHdluk/L0LCe4rLTab2Znqs1k &#10;enZEHzpnBaSzBBjaxqnOtgLed/dXK2AhSqtk7ywKOGGATX1+VslSudG+4XEbW0YmNpRSgI5xKDkP &#10;jUYjw8wNaOn26byRkVbfcuXlSOam5/MkybmRnaUPWg54o7H52h6MAH/3YKbRZM+P+dP8pF9fvhf+ &#10;YyfE5cV0u6ZxvQYWcYp/CvjtQPmhpmB7d7AqsF5AlhZLQgWsigwYAYsiS4HticzzJfC64v971D8A &#10;AAD//wMAUEsDBBQABgAIAAAAIQB5GLydvwAAACEBAAAZAAAAZHJzL19yZWxzL2Uyb0RvYy54bWwu &#10;cmVsc4TPsWrEMAwG4L3QdzDaGyUdylHiZDkOspYUbjWOkpjEsrGc0nv7euzBwQ0ahND3S23/63f1 &#10;Q0lcYA1NVYMitmFyvGj4Hi9vJ1CSDU9mD0wabiTQd68v7RftJpclWV0UVRQWDWvO8RNR7EreSBUi &#10;cZnMIXmTS5sWjMZuZiF8r+sPTP8N6O5MNUwa0jA1oMZbLMnP7TDPztI52MMT5wcRaA/JwV/9XlCT &#10;FsoaHG9YqqnKoYBdi3ePdX8AAAD//wMAUEsBAi0AFAAGAAgAAAAhAJszJzcMAQAALQIAABMAAAAA &#10;AAAAAAAAAAAAAAAAAFtDb250ZW50X1R5cGVzXS54bWxQSwECLQAUAAYACAAAACEAOP0h/9YAAACU &#10;AQAACwAAAAAAAAAAAAAAAAA9AQAAX3JlbHMvLnJlbHNQSwECLQAUAAYACAAAACEADqK/mI0BAAAx &#10;AwAADgAAAAAAAAAAAAAAAAA8AgAAZHJzL2Uyb0RvYy54bWxQSwECLQAUAAYACAAAACEAtJHag9gK &#10;AABGGwAAEAAAAAAAAAAAAAAAAAD1AwAAZHJzL2luay9pbmsxLnhtbFBLAQItABQABgAIAAAAIQCg &#10;nj5a5gAAAA8BAAAPAAAAAAAAAAAAAAAAAPsOAABkcnMvZG93bnJldi54bWxQSwECLQAUAAYACAAA &#10;ACEAeRi8nb8AAAAhAQAAGQAAAAAAAAAAAAAAAAAOEAAAZHJzL19yZWxzL2Uyb0RvYy54bWwucmVs &#10;c1BLBQYAAAAABgAGAHgBAAAEEQAAAAA= &#10;">
            <v:imagedata r:id="rId43" o:title=""/>
          </v:shape>
        </w:pict>
      </w:r>
    </w:p>
    <w:p w:rsidR="00000000" w:rsidDel="00000000" w:rsidP="00000000" w:rsidRDefault="00000000" w:rsidRPr="00000000" w14:paraId="0000003D">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E">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5. A firm's demand curve is given by P = 500 - 2Q. The firm's current price is $300 and</w:t>
      </w:r>
    </w:p>
    <w:p w:rsidR="00000000" w:rsidDel="00000000" w:rsidP="00000000" w:rsidRDefault="00000000" w:rsidRPr="00000000" w14:paraId="0000003F">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firm sells 100 units of output per week. If the firm’s marginal cost is zero, is the firm maximizing profit? If your answer is not, what should be the optimal quantity?</w:t>
      </w:r>
    </w:p>
    <w:p w:rsidR="00000000" w:rsidDel="00000000" w:rsidP="00000000" w:rsidRDefault="00000000" w:rsidRPr="00000000" w14:paraId="00000040">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1">
      <w:pPr>
        <w:spacing w:after="0" w:line="240" w:lineRule="auto"/>
        <w:rPr>
          <w:rFonts w:ascii="Times New Roman" w:cs="Times New Roman" w:eastAsia="Times New Roman" w:hAnsi="Times New Roman"/>
          <w:color w:val="4472c4"/>
          <w:sz w:val="24"/>
          <w:szCs w:val="24"/>
        </w:rPr>
      </w:pPr>
      <w:r w:rsidDel="00000000" w:rsidR="00000000" w:rsidRPr="00000000">
        <w:rPr>
          <w:rFonts w:ascii="Times New Roman" w:cs="Times New Roman" w:eastAsia="Times New Roman" w:hAnsi="Times New Roman"/>
          <w:color w:val="4472c4"/>
          <w:sz w:val="24"/>
          <w:szCs w:val="24"/>
          <w:rtl w:val="0"/>
        </w:rPr>
        <w:t xml:space="preserve">TR=(500-2Q)*Q</w:t>
      </w:r>
    </w:p>
    <w:p w:rsidR="00000000" w:rsidDel="00000000" w:rsidP="00000000" w:rsidRDefault="00000000" w:rsidRPr="00000000" w14:paraId="00000042">
      <w:pPr>
        <w:spacing w:after="0" w:line="240" w:lineRule="auto"/>
        <w:rPr>
          <w:rFonts w:ascii="Times New Roman" w:cs="Times New Roman" w:eastAsia="Times New Roman" w:hAnsi="Times New Roman"/>
          <w:color w:val="4472c4"/>
          <w:sz w:val="24"/>
          <w:szCs w:val="24"/>
        </w:rPr>
      </w:pPr>
      <w:r w:rsidDel="00000000" w:rsidR="00000000" w:rsidRPr="00000000">
        <w:rPr>
          <w:rFonts w:ascii="Times New Roman" w:cs="Times New Roman" w:eastAsia="Times New Roman" w:hAnsi="Times New Roman"/>
          <w:color w:val="4472c4"/>
          <w:sz w:val="24"/>
          <w:szCs w:val="24"/>
          <w:rtl w:val="0"/>
        </w:rPr>
        <w:t xml:space="preserve">=&gt;MR=500-4Q</w:t>
      </w:r>
    </w:p>
    <w:p w:rsidR="00000000" w:rsidDel="00000000" w:rsidP="00000000" w:rsidRDefault="00000000" w:rsidRPr="00000000" w14:paraId="00000043">
      <w:pPr>
        <w:spacing w:after="0" w:line="240" w:lineRule="auto"/>
        <w:rPr>
          <w:rFonts w:ascii="Times New Roman" w:cs="Times New Roman" w:eastAsia="Times New Roman" w:hAnsi="Times New Roman"/>
          <w:color w:val="4472c4"/>
          <w:sz w:val="24"/>
          <w:szCs w:val="24"/>
        </w:rPr>
      </w:pPr>
      <w:r w:rsidDel="00000000" w:rsidR="00000000" w:rsidRPr="00000000">
        <w:rPr>
          <w:rtl w:val="0"/>
        </w:rPr>
      </w:r>
    </w:p>
    <w:p w:rsidR="00000000" w:rsidDel="00000000" w:rsidP="00000000" w:rsidRDefault="00000000" w:rsidRPr="00000000" w14:paraId="00000044">
      <w:pPr>
        <w:spacing w:after="0" w:line="240" w:lineRule="auto"/>
        <w:rPr>
          <w:rFonts w:ascii="Times New Roman" w:cs="Times New Roman" w:eastAsia="Times New Roman" w:hAnsi="Times New Roman"/>
          <w:color w:val="4472c4"/>
          <w:sz w:val="24"/>
          <w:szCs w:val="24"/>
        </w:rPr>
      </w:pPr>
      <w:r w:rsidDel="00000000" w:rsidR="00000000" w:rsidRPr="00000000">
        <w:rPr>
          <w:rFonts w:ascii="Times New Roman" w:cs="Times New Roman" w:eastAsia="Times New Roman" w:hAnsi="Times New Roman"/>
          <w:color w:val="4472c4"/>
          <w:sz w:val="24"/>
          <w:szCs w:val="24"/>
          <w:rtl w:val="0"/>
        </w:rPr>
        <w:t xml:space="preserve">MR=MC=&gt;500-4Q=0=&gt;Q</w:t>
      </w:r>
      <w:r w:rsidDel="00000000" w:rsidR="00000000" w:rsidRPr="00000000">
        <w:rPr>
          <w:rFonts w:ascii="Times New Roman" w:cs="Times New Roman" w:eastAsia="Times New Roman" w:hAnsi="Times New Roman"/>
          <w:color w:val="4472c4"/>
          <w:sz w:val="24"/>
          <w:szCs w:val="24"/>
          <w:vertAlign w:val="superscript"/>
          <w:rtl w:val="0"/>
        </w:rPr>
        <w:t xml:space="preserve">*</w:t>
      </w:r>
      <w:r w:rsidDel="00000000" w:rsidR="00000000" w:rsidRPr="00000000">
        <w:rPr>
          <w:rFonts w:ascii="Times New Roman" w:cs="Times New Roman" w:eastAsia="Times New Roman" w:hAnsi="Times New Roman"/>
          <w:color w:val="4472c4"/>
          <w:sz w:val="24"/>
          <w:szCs w:val="24"/>
          <w:rtl w:val="0"/>
        </w:rPr>
        <w:t xml:space="preserve">=500/4=125 (optimal quantity), P</w:t>
      </w:r>
      <w:r w:rsidDel="00000000" w:rsidR="00000000" w:rsidRPr="00000000">
        <w:rPr>
          <w:rFonts w:ascii="Times New Roman" w:cs="Times New Roman" w:eastAsia="Times New Roman" w:hAnsi="Times New Roman"/>
          <w:color w:val="4472c4"/>
          <w:sz w:val="24"/>
          <w:szCs w:val="24"/>
          <w:vertAlign w:val="superscript"/>
          <w:rtl w:val="0"/>
        </w:rPr>
        <w:t xml:space="preserve">*</w:t>
      </w:r>
      <w:r w:rsidDel="00000000" w:rsidR="00000000" w:rsidRPr="00000000">
        <w:rPr>
          <w:rFonts w:ascii="Times New Roman" w:cs="Times New Roman" w:eastAsia="Times New Roman" w:hAnsi="Times New Roman"/>
          <w:color w:val="4472c4"/>
          <w:sz w:val="24"/>
          <w:szCs w:val="24"/>
          <w:rtl w:val="0"/>
        </w:rPr>
        <w:t xml:space="preserve">=250</w:t>
      </w:r>
    </w:p>
    <w:p w:rsidR="00000000" w:rsidDel="00000000" w:rsidP="00000000" w:rsidRDefault="00000000" w:rsidRPr="00000000" w14:paraId="00000045">
      <w:pPr>
        <w:spacing w:after="0" w:line="240" w:lineRule="auto"/>
        <w:rPr>
          <w:rFonts w:ascii="Times New Roman" w:cs="Times New Roman" w:eastAsia="Times New Roman" w:hAnsi="Times New Roman"/>
          <w:color w:val="4472c4"/>
          <w:sz w:val="24"/>
          <w:szCs w:val="24"/>
        </w:rPr>
      </w:pPr>
      <w:r w:rsidDel="00000000" w:rsidR="00000000" w:rsidRPr="00000000">
        <w:rPr>
          <w:rFonts w:ascii="Times New Roman" w:cs="Times New Roman" w:eastAsia="Times New Roman" w:hAnsi="Times New Roman"/>
          <w:color w:val="4472c4"/>
          <w:sz w:val="24"/>
          <w:szCs w:val="24"/>
          <w:rtl w:val="0"/>
        </w:rPr>
        <w:t xml:space="preserve">=&gt;The firm is not maximizing profit.</w:t>
      </w:r>
    </w:p>
    <w:p w:rsidR="00000000" w:rsidDel="00000000" w:rsidP="00000000" w:rsidRDefault="00000000" w:rsidRPr="00000000" w14:paraId="00000046">
      <w:pPr>
        <w:spacing w:after="0" w:line="240" w:lineRule="auto"/>
        <w:rPr>
          <w:rFonts w:ascii="Times New Roman" w:cs="Times New Roman" w:eastAsia="Times New Roman" w:hAnsi="Times New Roman"/>
          <w:color w:val="4472c4"/>
          <w:sz w:val="24"/>
          <w:szCs w:val="24"/>
        </w:rPr>
      </w:pPr>
      <w:r w:rsidDel="00000000" w:rsidR="00000000" w:rsidRPr="00000000">
        <w:rPr>
          <w:rtl w:val="0"/>
        </w:rPr>
      </w:r>
    </w:p>
    <w:p w:rsidR="00000000" w:rsidDel="00000000" w:rsidP="00000000" w:rsidRDefault="00000000" w:rsidRPr="00000000" w14:paraId="00000047">
      <w:pPr>
        <w:spacing w:after="0" w:line="240" w:lineRule="auto"/>
        <w:rPr>
          <w:rFonts w:ascii="Times New Roman" w:cs="Times New Roman" w:eastAsia="Times New Roman" w:hAnsi="Times New Roman"/>
          <w:sz w:val="24"/>
          <w:szCs w:val="24"/>
        </w:rPr>
      </w:pPr>
      <w:r w:rsidDel="00000000" w:rsidR="00000000" w:rsidRPr="00000000">
        <w:rPr>
          <w:rtl w:val="0"/>
        </w:rPr>
      </w:r>
    </w:p>
    <w:sectPr>
      <w:footerReference r:id="rId59" w:type="default"/>
      <w:pgSz w:h="16838" w:w="11906" w:orient="portrait"/>
      <w:pgMar w:bottom="1440" w:top="1440" w:left="1440" w:right="1440" w:header="708" w:footer="708"/>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Times New Roman"/>
  <w:font w:name="Times"/>
  <w:font w:name="Noto Sans Symbols">
    <w:embedRegular w:fontKey="{00000000-0000-0000-0000-000000000000}" r:id="rId52" w:subsetted="0"/>
    <w:embedBold w:fontKey="{00000000-0000-0000-0000-000000000000}" r:id="rId53"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4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200" w:before="0" w:line="276"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04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200" w:before="0" w:line="276"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Letter"/>
      <w:lvlText w:val="%1."/>
      <w:lvlJc w:val="left"/>
      <w:pPr>
        <w:ind w:left="806" w:hanging="360.00000000000006"/>
      </w:pPr>
      <w:rPr/>
    </w:lvl>
    <w:lvl w:ilvl="1">
      <w:start w:val="1"/>
      <w:numFmt w:val="lowerLetter"/>
      <w:lvlText w:val="%2."/>
      <w:lvlJc w:val="left"/>
      <w:pPr>
        <w:ind w:left="1526" w:hanging="360"/>
      </w:pPr>
      <w:rPr/>
    </w:lvl>
    <w:lvl w:ilvl="2">
      <w:start w:val="1"/>
      <w:numFmt w:val="lowerRoman"/>
      <w:lvlText w:val="%3."/>
      <w:lvlJc w:val="right"/>
      <w:pPr>
        <w:ind w:left="2246" w:hanging="180"/>
      </w:pPr>
      <w:rPr/>
    </w:lvl>
    <w:lvl w:ilvl="3">
      <w:start w:val="1"/>
      <w:numFmt w:val="decimal"/>
      <w:lvlText w:val="%4."/>
      <w:lvlJc w:val="left"/>
      <w:pPr>
        <w:ind w:left="2966" w:hanging="360"/>
      </w:pPr>
      <w:rPr/>
    </w:lvl>
    <w:lvl w:ilvl="4">
      <w:start w:val="1"/>
      <w:numFmt w:val="lowerLetter"/>
      <w:lvlText w:val="%5."/>
      <w:lvlJc w:val="left"/>
      <w:pPr>
        <w:ind w:left="3686" w:hanging="360"/>
      </w:pPr>
      <w:rPr/>
    </w:lvl>
    <w:lvl w:ilvl="5">
      <w:start w:val="1"/>
      <w:numFmt w:val="lowerRoman"/>
      <w:lvlText w:val="%6."/>
      <w:lvlJc w:val="right"/>
      <w:pPr>
        <w:ind w:left="4406" w:hanging="180"/>
      </w:pPr>
      <w:rPr/>
    </w:lvl>
    <w:lvl w:ilvl="6">
      <w:start w:val="1"/>
      <w:numFmt w:val="decimal"/>
      <w:lvlText w:val="%7."/>
      <w:lvlJc w:val="left"/>
      <w:pPr>
        <w:ind w:left="5126" w:hanging="360"/>
      </w:pPr>
      <w:rPr/>
    </w:lvl>
    <w:lvl w:ilvl="7">
      <w:start w:val="1"/>
      <w:numFmt w:val="lowerLetter"/>
      <w:lvlText w:val="%8."/>
      <w:lvlJc w:val="left"/>
      <w:pPr>
        <w:ind w:left="5846" w:hanging="360"/>
      </w:pPr>
      <w:rPr/>
    </w:lvl>
    <w:lvl w:ilvl="8">
      <w:start w:val="1"/>
      <w:numFmt w:val="lowerRoman"/>
      <w:lvlText w:val="%9."/>
      <w:lvlJc w:val="right"/>
      <w:pPr>
        <w:ind w:left="6566" w:hanging="180"/>
      </w:pPr>
      <w:rPr/>
    </w:lvl>
  </w:abstractNum>
  <w:num w:numId="1">
    <w:abstractNumId w:val="1"/>
  </w:num>
  <w:num w:numId="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US"/>
      </w:rPr>
    </w:rPrDefault>
    <w:pPrDefault>
      <w:pPr>
        <w:spacing w:after="200"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0301F2"/>
    <w:pPr>
      <w:spacing w:after="200" w:line="276" w:lineRule="auto"/>
    </w:pPr>
    <w:rPr>
      <w:sz w:val="22"/>
      <w:szCs w:val="22"/>
      <w:lang w:eastAsia="en-US"/>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BodyText">
    <w:name w:val="Body Text"/>
    <w:basedOn w:val="Normal"/>
    <w:link w:val="BodyTextChar"/>
    <w:rsid w:val="00802A9D"/>
    <w:pPr>
      <w:spacing w:after="120" w:line="240" w:lineRule="auto"/>
      <w:jc w:val="both"/>
    </w:pPr>
    <w:rPr>
      <w:rFonts w:ascii="Century Schoolbook" w:eastAsia="Times" w:hAnsi="Century Schoolbook"/>
      <w:b w:val="1"/>
      <w:sz w:val="20"/>
      <w:szCs w:val="20"/>
      <w:lang w:eastAsia="x-none" w:val="en-US"/>
    </w:rPr>
  </w:style>
  <w:style w:type="character" w:styleId="BodyTextChar" w:customStyle="1">
    <w:name w:val="Body Text Char"/>
    <w:link w:val="BodyText"/>
    <w:rsid w:val="00802A9D"/>
    <w:rPr>
      <w:rFonts w:ascii="Century Schoolbook" w:cs="Times New Roman" w:eastAsia="Times" w:hAnsi="Century Schoolbook"/>
      <w:b w:val="1"/>
      <w:sz w:val="20"/>
      <w:szCs w:val="20"/>
      <w:lang w:val="en-US"/>
    </w:rPr>
  </w:style>
  <w:style w:type="paragraph" w:styleId="MCQuestion" w:customStyle="1">
    <w:name w:val="MC Question"/>
    <w:basedOn w:val="Normal"/>
    <w:next w:val="MCAnswers"/>
    <w:rsid w:val="00802A9D"/>
    <w:pPr>
      <w:keepNext w:val="1"/>
      <w:tabs>
        <w:tab w:val="decimal" w:pos="1260"/>
      </w:tabs>
      <w:spacing w:after="120" w:line="240" w:lineRule="auto"/>
      <w:ind w:left="1440" w:hanging="1440"/>
    </w:pPr>
    <w:rPr>
      <w:rFonts w:ascii="Times New Roman" w:eastAsia="Times New Roman" w:hAnsi="Times New Roman"/>
      <w:sz w:val="20"/>
      <w:szCs w:val="20"/>
      <w:lang w:val="en-US"/>
    </w:rPr>
  </w:style>
  <w:style w:type="paragraph" w:styleId="MCAnswers" w:customStyle="1">
    <w:name w:val="MC Answers"/>
    <w:basedOn w:val="Normal"/>
    <w:rsid w:val="00802A9D"/>
    <w:pPr>
      <w:keepNext w:val="1"/>
      <w:spacing w:after="0" w:line="240" w:lineRule="auto"/>
      <w:ind w:left="1872" w:hanging="432"/>
    </w:pPr>
    <w:rPr>
      <w:rFonts w:ascii="Times New Roman" w:eastAsia="Times New Roman" w:hAnsi="Times New Roman"/>
      <w:sz w:val="20"/>
      <w:szCs w:val="20"/>
      <w:lang w:val="en-US"/>
    </w:rPr>
  </w:style>
  <w:style w:type="paragraph" w:styleId="BalloonText">
    <w:name w:val="Balloon Text"/>
    <w:basedOn w:val="Normal"/>
    <w:link w:val="BalloonTextChar"/>
    <w:uiPriority w:val="99"/>
    <w:semiHidden w:val="1"/>
    <w:unhideWhenUsed w:val="1"/>
    <w:rsid w:val="00D143B0"/>
    <w:pPr>
      <w:spacing w:after="0" w:line="240" w:lineRule="auto"/>
    </w:pPr>
    <w:rPr>
      <w:rFonts w:ascii="Tahoma" w:hAnsi="Tahoma"/>
      <w:sz w:val="16"/>
      <w:szCs w:val="16"/>
      <w:lang w:eastAsia="x-none" w:val="x-none"/>
    </w:rPr>
  </w:style>
  <w:style w:type="character" w:styleId="BalloonTextChar" w:customStyle="1">
    <w:name w:val="Balloon Text Char"/>
    <w:link w:val="BalloonText"/>
    <w:uiPriority w:val="99"/>
    <w:semiHidden w:val="1"/>
    <w:rsid w:val="00D143B0"/>
    <w:rPr>
      <w:rFonts w:ascii="Tahoma" w:cs="Tahoma" w:hAnsi="Tahoma"/>
      <w:sz w:val="16"/>
      <w:szCs w:val="16"/>
    </w:rPr>
  </w:style>
  <w:style w:type="paragraph" w:styleId="Equations" w:customStyle="1">
    <w:name w:val="Equations"/>
    <w:basedOn w:val="Normal"/>
    <w:rsid w:val="005804C3"/>
    <w:pPr>
      <w:keepNext w:val="1"/>
      <w:spacing w:after="120" w:line="240" w:lineRule="auto"/>
      <w:ind w:left="2520"/>
    </w:pPr>
    <w:rPr>
      <w:rFonts w:ascii="Times New Roman" w:eastAsia="Times New Roman" w:hAnsi="Times New Roman"/>
      <w:sz w:val="20"/>
      <w:szCs w:val="20"/>
      <w:lang w:val="en-US"/>
    </w:rPr>
  </w:style>
  <w:style w:type="paragraph" w:styleId="MCStatements" w:customStyle="1">
    <w:name w:val="MC Statements"/>
    <w:basedOn w:val="MCQuestion"/>
    <w:rsid w:val="00BE12F7"/>
    <w:pPr>
      <w:keepLines w:val="1"/>
      <w:ind w:left="1800" w:hanging="360"/>
    </w:pPr>
  </w:style>
  <w:style w:type="paragraph" w:styleId="Header">
    <w:name w:val="header"/>
    <w:basedOn w:val="Normal"/>
    <w:link w:val="HeaderChar"/>
    <w:uiPriority w:val="99"/>
    <w:semiHidden w:val="1"/>
    <w:unhideWhenUsed w:val="1"/>
    <w:rsid w:val="00BB2A83"/>
    <w:pPr>
      <w:tabs>
        <w:tab w:val="center" w:pos="4680"/>
        <w:tab w:val="right" w:pos="9360"/>
      </w:tabs>
    </w:pPr>
    <w:rPr>
      <w:lang w:eastAsia="x-none"/>
    </w:rPr>
  </w:style>
  <w:style w:type="character" w:styleId="HeaderChar" w:customStyle="1">
    <w:name w:val="Header Char"/>
    <w:link w:val="Header"/>
    <w:uiPriority w:val="99"/>
    <w:semiHidden w:val="1"/>
    <w:rsid w:val="00BB2A83"/>
    <w:rPr>
      <w:sz w:val="22"/>
      <w:szCs w:val="22"/>
      <w:lang w:val="en-SG"/>
    </w:rPr>
  </w:style>
  <w:style w:type="paragraph" w:styleId="Footer">
    <w:name w:val="footer"/>
    <w:basedOn w:val="Normal"/>
    <w:link w:val="FooterChar"/>
    <w:uiPriority w:val="99"/>
    <w:unhideWhenUsed w:val="1"/>
    <w:rsid w:val="00BB2A83"/>
    <w:pPr>
      <w:tabs>
        <w:tab w:val="center" w:pos="4680"/>
        <w:tab w:val="right" w:pos="9360"/>
      </w:tabs>
    </w:pPr>
    <w:rPr>
      <w:lang w:eastAsia="x-none"/>
    </w:rPr>
  </w:style>
  <w:style w:type="character" w:styleId="FooterChar" w:customStyle="1">
    <w:name w:val="Footer Char"/>
    <w:link w:val="Footer"/>
    <w:uiPriority w:val="99"/>
    <w:rsid w:val="00BB2A83"/>
    <w:rPr>
      <w:sz w:val="22"/>
      <w:szCs w:val="22"/>
      <w:lang w:val="en-SG"/>
    </w:rPr>
  </w:style>
  <w:style w:type="paragraph" w:styleId="ListParagraph">
    <w:name w:val="List Paragraph"/>
    <w:basedOn w:val="Normal"/>
    <w:uiPriority w:val="34"/>
    <w:qFormat w:val="1"/>
    <w:rsid w:val="00E165B2"/>
    <w:pPr>
      <w:ind w:left="720"/>
    </w:pPr>
  </w:style>
  <w:style w:type="paragraph" w:styleId="NormalText" w:customStyle="1">
    <w:name w:val="Normal Text"/>
    <w:rsid w:val="00D57483"/>
    <w:pPr>
      <w:widowControl w:val="0"/>
      <w:autoSpaceDE w:val="0"/>
      <w:autoSpaceDN w:val="0"/>
      <w:adjustRightInd w:val="0"/>
    </w:pPr>
    <w:rPr>
      <w:rFonts w:ascii="Palatino Linotype" w:cs="Palatino Linotype" w:eastAsia="Times New Roman" w:hAnsi="Palatino Linotype"/>
      <w:color w:val="000000"/>
      <w:lang w:eastAsia="en-US" w:val="en-US"/>
    </w:rPr>
  </w:style>
  <w:style w:type="paragraph" w:styleId="T1" w:customStyle="1">
    <w:name w:val="T1"/>
    <w:basedOn w:val="Normal"/>
    <w:rsid w:val="00C14DD1"/>
    <w:pPr>
      <w:keepNext w:val="1"/>
      <w:spacing w:after="0" w:line="240" w:lineRule="auto"/>
    </w:pPr>
    <w:rPr>
      <w:rFonts w:ascii="Times" w:eastAsia="Times New Roman" w:hAnsi="Times"/>
      <w:szCs w:val="20"/>
      <w:lang w:val="en-US"/>
    </w:rPr>
  </w:style>
  <w:style w:type="paragraph" w:styleId="awTBfig" w:customStyle="1">
    <w:name w:val="awTB_fig"/>
    <w:basedOn w:val="Normal"/>
    <w:next w:val="Normal"/>
    <w:rsid w:val="00C14DD1"/>
    <w:pPr>
      <w:keepNext w:val="1"/>
      <w:keepLines w:val="1"/>
      <w:spacing w:after="40" w:before="200" w:line="240" w:lineRule="auto"/>
      <w:ind w:left="389"/>
      <w:outlineLvl w:val="1"/>
    </w:pPr>
    <w:rPr>
      <w:rFonts w:ascii="Times" w:eastAsia="Times New Roman" w:hAnsi="Times"/>
      <w:snapToGrid w:val="0"/>
      <w:szCs w:val="20"/>
      <w:lang w:val="en-US"/>
    </w:rPr>
  </w:style>
  <w:style w:type="paragraph" w:styleId="MCQList1" w:customStyle="1">
    <w:name w:val="MCQ_List1"/>
    <w:basedOn w:val="Normal"/>
    <w:link w:val="MCQList1Char"/>
    <w:rsid w:val="00C14DD1"/>
    <w:pPr>
      <w:tabs>
        <w:tab w:val="left" w:pos="117"/>
      </w:tabs>
      <w:spacing w:after="60" w:before="200" w:line="240" w:lineRule="auto"/>
      <w:ind w:left="446" w:hanging="446"/>
      <w:outlineLvl w:val="2"/>
    </w:pPr>
    <w:rPr>
      <w:rFonts w:ascii="Times" w:eastAsia="Times New Roman" w:hAnsi="Times"/>
      <w:b w:val="1"/>
      <w:bCs w:val="1"/>
      <w:iCs w:val="1"/>
      <w:szCs w:val="20"/>
      <w:lang w:val="en-US"/>
    </w:rPr>
  </w:style>
  <w:style w:type="paragraph" w:styleId="MCQList2" w:customStyle="1">
    <w:name w:val="MCQ_List2"/>
    <w:basedOn w:val="Normal"/>
    <w:rsid w:val="00C14DD1"/>
    <w:pPr>
      <w:spacing w:after="40" w:before="120" w:line="240" w:lineRule="auto"/>
      <w:ind w:left="806" w:hanging="360"/>
      <w:outlineLvl w:val="2"/>
    </w:pPr>
    <w:rPr>
      <w:rFonts w:ascii="Times" w:eastAsia="Times New Roman" w:hAnsi="Times"/>
      <w:b w:val="1"/>
      <w:iCs w:val="1"/>
      <w:snapToGrid w:val="0"/>
      <w:szCs w:val="20"/>
      <w:lang w:val="en-US"/>
    </w:rPr>
  </w:style>
  <w:style w:type="paragraph" w:styleId="MCQList2sub" w:customStyle="1">
    <w:name w:val="MCQ_List2_sub"/>
    <w:basedOn w:val="MCQList2"/>
    <w:rsid w:val="00C14DD1"/>
    <w:pPr>
      <w:tabs>
        <w:tab w:val="left" w:pos="821"/>
        <w:tab w:val="left" w:pos="1296"/>
      </w:tabs>
      <w:ind w:left="821" w:firstLine="0"/>
    </w:pPr>
    <w:rPr>
      <w:b w:val="0"/>
    </w:rPr>
  </w:style>
  <w:style w:type="paragraph" w:styleId="equation" w:customStyle="1">
    <w:name w:val="equation"/>
    <w:basedOn w:val="Normal"/>
    <w:link w:val="equationChar"/>
    <w:rsid w:val="00C14DD1"/>
    <w:pPr>
      <w:keepNext w:val="1"/>
      <w:tabs>
        <w:tab w:val="left" w:pos="3600"/>
        <w:tab w:val="left" w:pos="9000"/>
      </w:tabs>
      <w:spacing w:after="120" w:before="120" w:line="240" w:lineRule="auto"/>
      <w:jc w:val="center"/>
    </w:pPr>
    <w:rPr>
      <w:rFonts w:ascii="Times" w:eastAsia="Times New Roman" w:hAnsi="Times"/>
      <w:iCs w:val="1"/>
      <w:lang w:val="en-US"/>
    </w:rPr>
  </w:style>
  <w:style w:type="character" w:styleId="MCQList1Char" w:customStyle="1">
    <w:name w:val="MCQ_List1 Char"/>
    <w:link w:val="MCQList1"/>
    <w:rsid w:val="00C14DD1"/>
    <w:rPr>
      <w:rFonts w:ascii="Times" w:eastAsia="Times New Roman" w:hAnsi="Times"/>
      <w:b w:val="1"/>
      <w:bCs w:val="1"/>
      <w:iCs w:val="1"/>
      <w:sz w:val="22"/>
      <w:lang w:eastAsia="en-US" w:val="en-US"/>
    </w:rPr>
  </w:style>
  <w:style w:type="character" w:styleId="equationChar" w:customStyle="1">
    <w:name w:val="equation Char"/>
    <w:link w:val="equation"/>
    <w:rsid w:val="00C14DD1"/>
    <w:rPr>
      <w:rFonts w:ascii="Times" w:eastAsia="Times New Roman" w:hAnsi="Times"/>
      <w:iCs w:val="1"/>
      <w:sz w:val="22"/>
      <w:szCs w:val="22"/>
      <w:lang w:eastAsia="en-US" w:val="en-US"/>
    </w:rPr>
  </w:style>
  <w:style w:type="paragraph" w:styleId="MCQList1Asub" w:customStyle="1">
    <w:name w:val="MCQ_List1A_sub"/>
    <w:basedOn w:val="MCQList1"/>
    <w:rsid w:val="00954236"/>
    <w:pPr>
      <w:spacing w:before="120"/>
      <w:ind w:firstLine="0"/>
    </w:pPr>
    <w:rPr>
      <w:b w:val="0"/>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s>
</file>

<file path=word/_rels/document.xml.rels><?xml version="1.0" encoding="UTF-8" standalone="yes"?><Relationships xmlns="http://schemas.openxmlformats.org/package/2006/relationships"><Relationship Id="rId40" Type="http://schemas.openxmlformats.org/officeDocument/2006/relationships/image" Target="media/image13.png"/><Relationship Id="rId42" Type="http://schemas.openxmlformats.org/officeDocument/2006/relationships/image" Target="media/image15.png"/><Relationship Id="rId41" Type="http://schemas.openxmlformats.org/officeDocument/2006/relationships/image" Target="media/image14.png"/><Relationship Id="rId44" Type="http://schemas.openxmlformats.org/officeDocument/2006/relationships/image" Target="media/image17.png"/><Relationship Id="rId43" Type="http://schemas.openxmlformats.org/officeDocument/2006/relationships/image" Target="media/image16.png"/><Relationship Id="rId46" Type="http://schemas.openxmlformats.org/officeDocument/2006/relationships/image" Target="media/image2.png"/><Relationship Id="rId45" Type="http://schemas.openxmlformats.org/officeDocument/2006/relationships/image" Target="media/image1.png"/><Relationship Id="rId1" Type="http://schemas.openxmlformats.org/officeDocument/2006/relationships/image" Target="media/image28.wmf"/><Relationship Id="rId2" Type="http://schemas.openxmlformats.org/officeDocument/2006/relationships/oleObject" Target="embeddings/oleObject1.bin"/><Relationship Id="rId3" Type="http://schemas.openxmlformats.org/officeDocument/2006/relationships/image" Target="media/image30.wmf"/><Relationship Id="rId4" Type="http://schemas.openxmlformats.org/officeDocument/2006/relationships/oleObject" Target="embeddings/oleObject3.bin"/><Relationship Id="rId9" Type="http://schemas.openxmlformats.org/officeDocument/2006/relationships/image" Target="media/image31.png"/><Relationship Id="rId48" Type="http://schemas.openxmlformats.org/officeDocument/2006/relationships/image" Target="media/image4.png"/><Relationship Id="rId47" Type="http://schemas.openxmlformats.org/officeDocument/2006/relationships/image" Target="media/image3.png"/><Relationship Id="rId49" Type="http://schemas.openxmlformats.org/officeDocument/2006/relationships/image" Target="media/image5.png"/><Relationship Id="rId5" Type="http://schemas.openxmlformats.org/officeDocument/2006/relationships/image" Target="media/image29.wmf"/><Relationship Id="rId6" Type="http://schemas.openxmlformats.org/officeDocument/2006/relationships/oleObject" Target="embeddings/oleObject2.bin"/><Relationship Id="rId7" Type="http://schemas.openxmlformats.org/officeDocument/2006/relationships/image" Target="media/image32.wmf"/><Relationship Id="rId8" Type="http://schemas.openxmlformats.org/officeDocument/2006/relationships/oleObject" Target="embeddings/oleObject4.bin"/><Relationship Id="rId31" Type="http://schemas.openxmlformats.org/officeDocument/2006/relationships/image" Target="media/image24.png"/><Relationship Id="rId30" Type="http://schemas.openxmlformats.org/officeDocument/2006/relationships/image" Target="media/image23.png"/><Relationship Id="rId33" Type="http://schemas.openxmlformats.org/officeDocument/2006/relationships/image" Target="media/image26.png"/><Relationship Id="rId32" Type="http://schemas.openxmlformats.org/officeDocument/2006/relationships/image" Target="media/image25.png"/><Relationship Id="rId35" Type="http://schemas.openxmlformats.org/officeDocument/2006/relationships/image" Target="media/image8.png"/><Relationship Id="rId34" Type="http://schemas.openxmlformats.org/officeDocument/2006/relationships/image" Target="media/image27.png"/><Relationship Id="rId37" Type="http://schemas.openxmlformats.org/officeDocument/2006/relationships/image" Target="media/image10.png"/><Relationship Id="rId36" Type="http://schemas.openxmlformats.org/officeDocument/2006/relationships/image" Target="media/image9.png"/><Relationship Id="rId39" Type="http://schemas.openxmlformats.org/officeDocument/2006/relationships/image" Target="media/image12.png"/><Relationship Id="rId38" Type="http://schemas.openxmlformats.org/officeDocument/2006/relationships/image" Target="media/image11.png"/><Relationship Id="rId20" Type="http://schemas.openxmlformats.org/officeDocument/2006/relationships/image" Target="media/image43.png"/><Relationship Id="rId22" Type="http://schemas.openxmlformats.org/officeDocument/2006/relationships/image" Target="media/image45.png"/><Relationship Id="rId21" Type="http://schemas.openxmlformats.org/officeDocument/2006/relationships/image" Target="media/image44.png"/><Relationship Id="rId24" Type="http://schemas.openxmlformats.org/officeDocument/2006/relationships/image" Target="media/image47.png"/><Relationship Id="rId23" Type="http://schemas.openxmlformats.org/officeDocument/2006/relationships/image" Target="media/image46.png"/><Relationship Id="rId26" Type="http://schemas.openxmlformats.org/officeDocument/2006/relationships/image" Target="media/image19.png"/><Relationship Id="rId25" Type="http://schemas.openxmlformats.org/officeDocument/2006/relationships/image" Target="media/image18.png"/><Relationship Id="rId28" Type="http://schemas.openxmlformats.org/officeDocument/2006/relationships/image" Target="media/image21.png"/><Relationship Id="rId27" Type="http://schemas.openxmlformats.org/officeDocument/2006/relationships/image" Target="media/image20.png"/><Relationship Id="rId29" Type="http://schemas.openxmlformats.org/officeDocument/2006/relationships/image" Target="media/image22.png"/><Relationship Id="rId51" Type="http://schemas.openxmlformats.org/officeDocument/2006/relationships/image" Target="media/image7.png"/><Relationship Id="rId50" Type="http://schemas.openxmlformats.org/officeDocument/2006/relationships/image" Target="media/image6.png"/><Relationship Id="rId53" Type="http://schemas.openxmlformats.org/officeDocument/2006/relationships/settings" Target="settings.xml"/><Relationship Id="rId52" Type="http://schemas.openxmlformats.org/officeDocument/2006/relationships/theme" Target="theme/theme1.xml"/><Relationship Id="rId55" Type="http://schemas.openxmlformats.org/officeDocument/2006/relationships/numbering" Target="numbering.xml"/><Relationship Id="rId11" Type="http://schemas.openxmlformats.org/officeDocument/2006/relationships/image" Target="media/image33.png"/><Relationship Id="rId54" Type="http://schemas.openxmlformats.org/officeDocument/2006/relationships/fontTable" Target="fontTable.xml"/><Relationship Id="rId10" Type="http://schemas.openxmlformats.org/officeDocument/2006/relationships/image" Target="media/image34.png"/><Relationship Id="rId57" Type="http://schemas.openxmlformats.org/officeDocument/2006/relationships/customXml" Target="../customXML/item1.xml"/><Relationship Id="rId13" Type="http://schemas.openxmlformats.org/officeDocument/2006/relationships/image" Target="media/image35.png"/><Relationship Id="rId56" Type="http://schemas.openxmlformats.org/officeDocument/2006/relationships/styles" Target="styles.xml"/><Relationship Id="rId12" Type="http://schemas.openxmlformats.org/officeDocument/2006/relationships/image" Target="media/image36.png"/><Relationship Id="rId15" Type="http://schemas.openxmlformats.org/officeDocument/2006/relationships/image" Target="media/image37.png"/><Relationship Id="rId59" Type="http://schemas.openxmlformats.org/officeDocument/2006/relationships/footer" Target="footer1.xml"/><Relationship Id="rId58" Type="http://schemas.openxmlformats.org/officeDocument/2006/relationships/image" Target="media/image48.png"/><Relationship Id="rId14" Type="http://schemas.openxmlformats.org/officeDocument/2006/relationships/image" Target="media/image39.png"/><Relationship Id="rId17" Type="http://schemas.openxmlformats.org/officeDocument/2006/relationships/image" Target="media/image40.png"/><Relationship Id="rId16" Type="http://schemas.openxmlformats.org/officeDocument/2006/relationships/image" Target="media/image38.png"/><Relationship Id="rId19" Type="http://schemas.openxmlformats.org/officeDocument/2006/relationships/image" Target="media/image42.png"/><Relationship Id="rId18" Type="http://schemas.openxmlformats.org/officeDocument/2006/relationships/image" Target="media/image41.png"/></Relationships>
</file>

<file path=word/_rels/fontTable.xml.rels><?xml version="1.0" encoding="UTF-8" standalone="yes"?><Relationships xmlns="http://schemas.openxmlformats.org/package/2006/relationships"><Relationship Id="rId53" Type="http://schemas.openxmlformats.org/officeDocument/2006/relationships/font" Target="fonts/NotoSansSymbols-bold.ttf"/><Relationship Id="rId52" Type="http://schemas.openxmlformats.org/officeDocument/2006/relationships/font" Target="fonts/NotoSansSymbols-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52"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3YD4PEj4dGGyR7YsvmqllL+8Lsw==">CgMxLjA4AHIhMUhVUUU1T05WRDJYVFJwYk9nX29ISW5zdmRVYjRCRldZ</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10T00:57:00Z</dcterms:created>
  <dc:creator>santhieko</dc:creator>
</cp:coreProperties>
</file>